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22" r:id="rId2"/>
    <p:sldId id="316" r:id="rId3"/>
    <p:sldId id="497" r:id="rId4"/>
    <p:sldId id="458" r:id="rId5"/>
    <p:sldId id="459" r:id="rId6"/>
    <p:sldId id="478" r:id="rId7"/>
    <p:sldId id="323" r:id="rId8"/>
    <p:sldId id="480" r:id="rId9"/>
    <p:sldId id="498" r:id="rId10"/>
    <p:sldId id="481" r:id="rId11"/>
    <p:sldId id="501" r:id="rId12"/>
    <p:sldId id="504" r:id="rId13"/>
    <p:sldId id="449" r:id="rId14"/>
    <p:sldId id="502" r:id="rId15"/>
    <p:sldId id="317" r:id="rId16"/>
    <p:sldId id="482" r:id="rId17"/>
    <p:sldId id="499" r:id="rId18"/>
    <p:sldId id="500" r:id="rId19"/>
    <p:sldId id="462" r:id="rId20"/>
    <p:sldId id="463" r:id="rId21"/>
    <p:sldId id="464" r:id="rId22"/>
    <p:sldId id="465" r:id="rId23"/>
    <p:sldId id="466" r:id="rId24"/>
    <p:sldId id="467" r:id="rId25"/>
    <p:sldId id="503" r:id="rId26"/>
    <p:sldId id="468" r:id="rId27"/>
    <p:sldId id="318" r:id="rId28"/>
    <p:sldId id="460" r:id="rId29"/>
    <p:sldId id="483" r:id="rId30"/>
    <p:sldId id="484" r:id="rId31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92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00FF"/>
    <a:srgbClr val="FF0066"/>
    <a:srgbClr val="66CCFF"/>
    <a:srgbClr val="FFFF00"/>
    <a:srgbClr val="000066"/>
    <a:srgbClr val="6600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 snapToGrid="0">
      <p:cViewPr varScale="1">
        <p:scale>
          <a:sx n="70" d="100"/>
          <a:sy n="70" d="100"/>
        </p:scale>
        <p:origin x="1066" y="62"/>
      </p:cViewPr>
      <p:guideLst>
        <p:guide orient="horz" pos="2159"/>
        <p:guide pos="292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56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8.wmf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5" Type="http://schemas.openxmlformats.org/officeDocument/2006/relationships/image" Target="../media/image62.wmf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Relationship Id="rId1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55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4.wmf"/><Relationship Id="rId17" Type="http://schemas.openxmlformats.org/officeDocument/2006/relationships/image" Target="../media/image65.wmf"/><Relationship Id="rId2" Type="http://schemas.openxmlformats.org/officeDocument/2006/relationships/image" Target="../media/image46.wmf"/><Relationship Id="rId16" Type="http://schemas.openxmlformats.org/officeDocument/2006/relationships/image" Target="../media/image64.wmf"/><Relationship Id="rId1" Type="http://schemas.openxmlformats.org/officeDocument/2006/relationships/image" Target="../media/image45.wmf"/><Relationship Id="rId6" Type="http://schemas.openxmlformats.org/officeDocument/2006/relationships/image" Target="../media/image58.wmf"/><Relationship Id="rId11" Type="http://schemas.openxmlformats.org/officeDocument/2006/relationships/image" Target="../media/image53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Relationship Id="rId1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55.wmf"/><Relationship Id="rId18" Type="http://schemas.openxmlformats.org/officeDocument/2006/relationships/image" Target="../media/image68.wmf"/><Relationship Id="rId3" Type="http://schemas.openxmlformats.org/officeDocument/2006/relationships/image" Target="../media/image47.wmf"/><Relationship Id="rId21" Type="http://schemas.openxmlformats.org/officeDocument/2006/relationships/image" Target="../media/image69.wmf"/><Relationship Id="rId7" Type="http://schemas.openxmlformats.org/officeDocument/2006/relationships/image" Target="../media/image51.wmf"/><Relationship Id="rId12" Type="http://schemas.openxmlformats.org/officeDocument/2006/relationships/image" Target="../media/image54.wmf"/><Relationship Id="rId17" Type="http://schemas.openxmlformats.org/officeDocument/2006/relationships/image" Target="../media/image67.wmf"/><Relationship Id="rId2" Type="http://schemas.openxmlformats.org/officeDocument/2006/relationships/image" Target="../media/image46.wmf"/><Relationship Id="rId16" Type="http://schemas.openxmlformats.org/officeDocument/2006/relationships/image" Target="../media/image66.wmf"/><Relationship Id="rId20" Type="http://schemas.openxmlformats.org/officeDocument/2006/relationships/image" Target="../media/image65.wmf"/><Relationship Id="rId1" Type="http://schemas.openxmlformats.org/officeDocument/2006/relationships/image" Target="../media/image45.wmf"/><Relationship Id="rId6" Type="http://schemas.openxmlformats.org/officeDocument/2006/relationships/image" Target="../media/image58.wmf"/><Relationship Id="rId11" Type="http://schemas.openxmlformats.org/officeDocument/2006/relationships/image" Target="../media/image53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63.wmf"/><Relationship Id="rId19" Type="http://schemas.openxmlformats.org/officeDocument/2006/relationships/image" Target="../media/image64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Relationship Id="rId1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66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6" Type="http://schemas.openxmlformats.org/officeDocument/2006/relationships/image" Target="../media/image71.wmf"/><Relationship Id="rId1" Type="http://schemas.openxmlformats.org/officeDocument/2006/relationships/image" Target="../media/image45.wmf"/><Relationship Id="rId6" Type="http://schemas.openxmlformats.org/officeDocument/2006/relationships/image" Target="../media/image58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70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59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5.wmf"/><Relationship Id="rId9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8.wmf"/><Relationship Id="rId7" Type="http://schemas.openxmlformats.org/officeDocument/2006/relationships/image" Target="../media/image82.wmf"/><Relationship Id="rId12" Type="http://schemas.openxmlformats.org/officeDocument/2006/relationships/image" Target="../media/image94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1.wmf"/><Relationship Id="rId11" Type="http://schemas.openxmlformats.org/officeDocument/2006/relationships/image" Target="../media/image93.wmf"/><Relationship Id="rId5" Type="http://schemas.openxmlformats.org/officeDocument/2006/relationships/image" Target="../media/image80.wmf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2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6.wmf"/><Relationship Id="rId7" Type="http://schemas.openxmlformats.org/officeDocument/2006/relationships/image" Target="../media/image90.wmf"/><Relationship Id="rId12" Type="http://schemas.openxmlformats.org/officeDocument/2006/relationships/image" Target="../media/image114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9.wmf"/><Relationship Id="rId11" Type="http://schemas.openxmlformats.org/officeDocument/2006/relationships/image" Target="../media/image113.wmf"/><Relationship Id="rId5" Type="http://schemas.openxmlformats.org/officeDocument/2006/relationships/image" Target="../media/image108.wmf"/><Relationship Id="rId10" Type="http://schemas.openxmlformats.org/officeDocument/2006/relationships/image" Target="../media/image112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8.wmf"/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9.wmf"/><Relationship Id="rId1" Type="http://schemas.openxmlformats.org/officeDocument/2006/relationships/image" Target="../media/image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2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61.wmf"/><Relationship Id="rId7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157.emf"/><Relationship Id="rId6" Type="http://schemas.openxmlformats.org/officeDocument/2006/relationships/image" Target="../media/image53.wmf"/><Relationship Id="rId5" Type="http://schemas.openxmlformats.org/officeDocument/2006/relationships/image" Target="../media/image63.wmf"/><Relationship Id="rId4" Type="http://schemas.openxmlformats.org/officeDocument/2006/relationships/image" Target="../media/image52.wmf"/><Relationship Id="rId9" Type="http://schemas.openxmlformats.org/officeDocument/2006/relationships/image" Target="../media/image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e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1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w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6" Type="http://schemas.openxmlformats.org/officeDocument/2006/relationships/image" Target="../media/image34.w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9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8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8E710EA-983C-4C7D-9A36-C4036FA5D6E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A93D968-C670-47A0-A015-FC13F254E8C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172B7152-FD46-434E-A47E-B0445FF5665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1A7B1A3C-4CA9-4FBD-8F70-3EAECDE4E587}"/>
              </a:ext>
            </a:extLst>
          </p:cNvPr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648200"/>
            <a:ext cx="4876800" cy="441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/>
              <a:t>            </a:t>
            </a:r>
          </a:p>
          <a:p>
            <a:pPr lvl="1"/>
            <a:r>
              <a:rPr lang="zh-CN" altLang="zh-CN" noProof="0"/>
              <a:t>   </a:t>
            </a:r>
          </a:p>
          <a:p>
            <a:pPr lvl="2"/>
            <a:r>
              <a:rPr lang="zh-CN" altLang="zh-CN" noProof="0"/>
              <a:t>   </a:t>
            </a:r>
          </a:p>
          <a:p>
            <a:pPr lvl="3"/>
            <a:r>
              <a:rPr lang="zh-CN" altLang="zh-CN" noProof="0"/>
              <a:t>   </a:t>
            </a:r>
          </a:p>
          <a:p>
            <a:pPr lvl="4"/>
            <a:r>
              <a:rPr lang="zh-CN" altLang="zh-CN" noProof="0"/>
              <a:t>   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A68EE62-DFF3-4F2F-8613-94D47951156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5DF9D5B-4DDC-42A9-9730-91D8A5E5B7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92DE7A66-8C62-4AA2-8410-2DF6B56BEBD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7CD20B-1AEA-4E36-9529-BD27488D57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06455E-F525-4C69-B95F-E627E70A5A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610983-59A2-4905-9660-8A39B43B3C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FAD1D-7A20-4E55-906A-1F7226F7E8B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9029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316A19-8098-473B-9D76-7F17446C5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719573-3CC3-4E18-8F76-48E84AE7BA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DE7A3A-0762-4CBC-B46A-15855A2D57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4314B-9422-40B8-A97E-A88427E9F04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92121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4155CA-EE83-4696-BB58-6E5F9DA42C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080A26-3783-4879-BA0A-D2CCCF1E7C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BA39C7-266E-4577-BE0C-A09C29C18C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22975-A983-48C3-9A94-A43BEF40A9F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87273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797FC55-A84B-432F-BDD4-E53631009E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AC67828-DF34-4352-B603-CE2AD8CD0B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A5291B4-884A-4964-9988-675DA5CE4F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791CA-AED8-47E7-ADD5-0EC6F5B6AFD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0039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BF2B40-A1D7-4918-A942-6E1DD6BBA4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017A07-0E4B-4BA7-B4CD-63B5AB7FCC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7D2625-43B8-4D2A-B32B-81B54BD02B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49A14-20DB-4728-9A3A-9B639CDEB42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479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FEEAE4-204F-4071-AFB3-FE375A25B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D1F343-6CFD-4617-A3BA-331ADC396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9253D9-0B77-4F40-87C3-E2F39DE73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C4B4C-F234-4665-B2AD-2753E157C8B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8827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B0E291-2576-455D-873D-DE2AE9D714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4B3933-9F0F-41A4-90D9-8C5219E15B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69386E-D12F-4FCC-A96E-931B51CEF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2EC41C-71A3-4213-8C5D-CF5BC695BDA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85028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D43BC69-AB42-4E52-B5D1-8DC8B76D43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344DC55-F7E1-4FC3-8C88-B3EC1E3CB2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A1B492-A61D-48B1-B43C-2F3CB00050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395502-F81D-4195-802E-212F24061F7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350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E96CF57-D597-4950-BF3D-BF4B40399C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19E6AB-19DE-425E-8E77-AB4FBB287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21387A-D31E-4D0D-BFAA-3524064652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A029D9-DBE3-44AA-8308-167364C94E8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0107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22DDBF-5E7C-4F75-93A7-6CEBACA3D2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237F774-A632-4249-9F57-472B6EE946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9FFC1B3-A8F0-4746-9148-B760AC4C3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A844DE-2A6E-474E-9C53-3426D842938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1863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08CBCF-76A8-44FA-A1C7-7E5B300E56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292985-9C98-401F-9D5E-D87BB2EA6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D58B67-C4F6-4B76-973D-F3AFCA500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DB9DFF-A444-4AF7-863C-CAE025AB97B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11537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076613-F0A1-4518-8495-0CD71B4778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82F959-154E-44A5-A96A-65025F5F3A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D6B928-9305-4EF6-9CB5-88E5BC3526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10311-5B34-4D62-BD8A-F06DBBC9429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219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A01FC2C-3210-45A5-8244-C01598CF052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BB0EBEA-ABB2-4658-A54A-282E4839476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CA26E3E-0D7C-4AB4-B6B4-35E40C8BE0D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54710EE-5A0D-416D-9F57-8DF9797476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EFFD8D-2EB1-4761-A7AC-DA376D504D3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95A023F4-B008-4D30-9297-F8B365AE0A7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54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56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8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61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53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55.wmf"/><Relationship Id="rId36" Type="http://schemas.openxmlformats.org/officeDocument/2006/relationships/image" Target="../media/image65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58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61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66.wmf"/><Relationship Id="rId42" Type="http://schemas.openxmlformats.org/officeDocument/2006/relationships/image" Target="../media/image65.wmf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104.bin"/><Relationship Id="rId41" Type="http://schemas.openxmlformats.org/officeDocument/2006/relationships/oleObject" Target="../embeddings/oleObject10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53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55.wmf"/><Relationship Id="rId36" Type="http://schemas.openxmlformats.org/officeDocument/2006/relationships/image" Target="../media/image6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4" Type="http://schemas.openxmlformats.org/officeDocument/2006/relationships/image" Target="../media/image6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58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109.bin"/><Relationship Id="rId43" Type="http://schemas.openxmlformats.org/officeDocument/2006/relationships/oleObject" Target="../embeddings/oleObject111.bin"/><Relationship Id="rId8" Type="http://schemas.openxmlformats.org/officeDocument/2006/relationships/image" Target="../media/image47.wmf"/><Relationship Id="rId3" Type="http://schemas.openxmlformats.org/officeDocument/2006/relationships/oleObject" Target="../embeddings/oleObject9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8.bin"/><Relationship Id="rId38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55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66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58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59.wmf"/><Relationship Id="rId8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image" Target="../media/image65.wmf"/><Relationship Id="rId19" Type="http://schemas.openxmlformats.org/officeDocument/2006/relationships/image" Target="../media/image73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81.wmf"/><Relationship Id="rId22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4.bin"/><Relationship Id="rId21" Type="http://schemas.openxmlformats.org/officeDocument/2006/relationships/oleObject" Target="../embeddings/oleObject171.bin"/><Relationship Id="rId34" Type="http://schemas.openxmlformats.org/officeDocument/2006/relationships/oleObject" Target="../embeddings/oleObject179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3.bin"/><Relationship Id="rId33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01.wmf"/><Relationship Id="rId32" Type="http://schemas.openxmlformats.org/officeDocument/2006/relationships/oleObject" Target="../embeddings/oleObject178.bin"/><Relationship Id="rId37" Type="http://schemas.openxmlformats.org/officeDocument/2006/relationships/oleObject" Target="../embeddings/oleObject181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2.bin"/><Relationship Id="rId28" Type="http://schemas.openxmlformats.org/officeDocument/2006/relationships/oleObject" Target="../embeddings/oleObject175.bin"/><Relationship Id="rId36" Type="http://schemas.openxmlformats.org/officeDocument/2006/relationships/oleObject" Target="../embeddings/oleObject180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70.bin"/><Relationship Id="rId31" Type="http://schemas.openxmlformats.org/officeDocument/2006/relationships/image" Target="../media/image10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97.wmf"/><Relationship Id="rId22" Type="http://schemas.openxmlformats.org/officeDocument/2006/relationships/image" Target="../media/image100.wmf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77.bin"/><Relationship Id="rId35" Type="http://schemas.openxmlformats.org/officeDocument/2006/relationships/image" Target="../media/image105.wmf"/><Relationship Id="rId8" Type="http://schemas.openxmlformats.org/officeDocument/2006/relationships/image" Target="../media/image92.wmf"/><Relationship Id="rId3" Type="http://schemas.openxmlformats.org/officeDocument/2006/relationships/oleObject" Target="../embeddings/oleObject1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15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09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9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22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2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1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5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0" Type="http://schemas.openxmlformats.org/officeDocument/2006/relationships/image" Target="../media/image166.e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59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8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FD2BD083-BD66-4351-AF3E-70DAF2926E12}"/>
              </a:ext>
            </a:extLst>
          </p:cNvPr>
          <p:cNvSpPr/>
          <p:nvPr/>
        </p:nvSpPr>
        <p:spPr bwMode="auto">
          <a:xfrm>
            <a:off x="6889531" y="5275915"/>
            <a:ext cx="2116356" cy="40163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8" name="Rectangle 2" descr="粉色砂纸">
            <a:extLst>
              <a:ext uri="{FF2B5EF4-FFF2-40B4-BE49-F238E27FC236}">
                <a16:creationId xmlns:a16="http://schemas.microsoft.com/office/drawing/2014/main" id="{B512985C-DF54-453D-B1A7-C6FFF278C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81013"/>
            <a:ext cx="7404100" cy="7588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CCCC"/>
            </a:extrusionClr>
            <a:contourClr>
              <a:srgbClr val="FFFFFF"/>
            </a:contourClr>
          </a:sp3d>
        </p:spPr>
        <p:txBody>
          <a:bodyPr lIns="90000" tIns="46800" rIns="90000" bIns="46800" anchor="ctr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FC9DDCDA-D4E7-4CE9-97E5-36A9D26C7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500063"/>
            <a:ext cx="7883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600" b="1">
                <a:solidFill>
                  <a:srgbClr val="99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§3.微分方程解的存在唯一性定理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CC9B0FD4-76B2-48CF-AC35-0A8AE0B1F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1843088"/>
            <a:ext cx="538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1. 李普希茨条件（李氏条件）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0DF5804E-48D1-471F-A560-0DBEB6429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3287713"/>
          <a:ext cx="6835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4" imgW="3149600" imgH="228600" progId="Equation.DSMT4">
                  <p:embed/>
                </p:oleObj>
              </mc:Choice>
              <mc:Fallback>
                <p:oleObj r:id="rId4" imgW="314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287713"/>
                        <a:ext cx="6835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33148962-9EA0-4AB6-ABA0-13CBDACCB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2493963"/>
            <a:ext cx="5030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若函数 </a:t>
            </a:r>
            <a:r>
              <a:rPr lang="zh-CN" altLang="en-US" sz="2800" b="1" i="1"/>
              <a:t>f</a:t>
            </a:r>
            <a:r>
              <a:rPr lang="zh-CN" altLang="en-US" sz="2800" b="1"/>
              <a:t>(</a:t>
            </a:r>
            <a:r>
              <a:rPr lang="zh-CN" altLang="en-US" sz="2800" b="1" i="1"/>
              <a:t>x,y</a:t>
            </a:r>
            <a:r>
              <a:rPr lang="zh-CN" altLang="en-US" sz="2800" b="1"/>
              <a:t>)</a:t>
            </a:r>
            <a:r>
              <a:rPr lang="zh-CN" altLang="en-US" sz="2800" b="1" i="1"/>
              <a:t> </a:t>
            </a:r>
            <a:r>
              <a:rPr lang="zh-CN" altLang="en-US" sz="2800" b="1"/>
              <a:t>在区域 </a:t>
            </a:r>
            <a:r>
              <a:rPr lang="zh-CN" altLang="en-US" sz="2800" b="1" i="1"/>
              <a:t>D </a:t>
            </a:r>
            <a:r>
              <a:rPr lang="zh-CN" altLang="en-US" sz="2800" b="1"/>
              <a:t>内满足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7C94DEB0-B537-418C-B5EC-725DADA04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4148138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则称函数 </a:t>
            </a:r>
            <a:r>
              <a:rPr lang="zh-CN" altLang="en-US" sz="2800" b="1" i="1" dirty="0"/>
              <a:t>f</a:t>
            </a:r>
            <a:r>
              <a:rPr lang="zh-CN" altLang="en-US" sz="2800" b="1" dirty="0"/>
              <a:t>(</a:t>
            </a:r>
            <a:r>
              <a:rPr lang="zh-CN" altLang="en-US" sz="2800" b="1" i="1" dirty="0"/>
              <a:t>x,y</a:t>
            </a:r>
            <a:r>
              <a:rPr lang="zh-CN" altLang="en-US" sz="2800" b="1" dirty="0"/>
              <a:t>)</a:t>
            </a:r>
            <a:r>
              <a:rPr lang="zh-CN" altLang="en-US" sz="2800" b="1" i="1" dirty="0"/>
              <a:t> </a:t>
            </a:r>
            <a:r>
              <a:rPr lang="zh-CN" altLang="en-US" sz="2800" b="1" dirty="0"/>
              <a:t>在区域 </a:t>
            </a:r>
            <a:r>
              <a:rPr lang="zh-CN" altLang="en-US" sz="2800" b="1" i="1" dirty="0"/>
              <a:t>D </a:t>
            </a:r>
            <a:r>
              <a:rPr lang="zh-CN" altLang="en-US" sz="2800" b="1" dirty="0"/>
              <a:t>内对 </a:t>
            </a:r>
            <a:r>
              <a:rPr lang="zh-CN" altLang="en-US" sz="2800" b="1" i="1" dirty="0"/>
              <a:t>y </a:t>
            </a:r>
            <a:r>
              <a:rPr lang="zh-CN" altLang="en-US" sz="2800" b="1" dirty="0"/>
              <a:t>满足李普希茨条件，</a:t>
            </a:r>
            <a:r>
              <a:rPr lang="zh-CN" altLang="en-US" sz="2800" b="1" i="1" dirty="0"/>
              <a:t>L </a:t>
            </a:r>
            <a:r>
              <a:rPr lang="zh-CN" altLang="en-US" sz="2800" b="1" dirty="0"/>
              <a:t>称为李氏常数。</a:t>
            </a:r>
          </a:p>
        </p:txBody>
      </p:sp>
      <p:sp>
        <p:nvSpPr>
          <p:cNvPr id="2" name="爆炸形 1 1">
            <a:extLst>
              <a:ext uri="{FF2B5EF4-FFF2-40B4-BE49-F238E27FC236}">
                <a16:creationId xmlns:a16="http://schemas.microsoft.com/office/drawing/2014/main" id="{3EA09367-9FCB-4E3B-9312-97298D96B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745" y="5060950"/>
            <a:ext cx="3903663" cy="1828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如何求利普希茨常数？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485918F-D810-4EA1-A758-2B1ECF1FA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28500"/>
              </p:ext>
            </p:extLst>
          </p:nvPr>
        </p:nvGraphicFramePr>
        <p:xfrm>
          <a:off x="5297487" y="4821455"/>
          <a:ext cx="3708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2031840" imgH="507960" progId="Equation.DSMT4">
                  <p:embed/>
                </p:oleObj>
              </mc:Choice>
              <mc:Fallback>
                <p:oleObj name="Equation" r:id="rId6" imgW="2031840" imgH="507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7" y="4821455"/>
                        <a:ext cx="37084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0BDD98C-F0CB-44E8-8E39-BA6415293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09865"/>
              </p:ext>
            </p:extLst>
          </p:nvPr>
        </p:nvGraphicFramePr>
        <p:xfrm>
          <a:off x="6062662" y="5859180"/>
          <a:ext cx="2943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485918F-D810-4EA1-A758-2B1ECF1FA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2" y="5859180"/>
                        <a:ext cx="2943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98" grpId="0" animBg="1"/>
      <p:bldP spid="4099" grpId="0"/>
      <p:bldP spid="4100" grpId="0"/>
      <p:bldP spid="4102" grpId="0"/>
      <p:bldP spid="4103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67">
            <a:extLst>
              <a:ext uri="{FF2B5EF4-FFF2-40B4-BE49-F238E27FC236}">
                <a16:creationId xmlns:a16="http://schemas.microsoft.com/office/drawing/2014/main" id="{1358C736-CAC4-480B-AA38-1C84C44EC31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3" imgW="812800" imgH="482600" progId="Equation.DSMT4">
                  <p:embed/>
                </p:oleObj>
              </mc:Choice>
              <mc:Fallback>
                <p:oleObj r:id="rId3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">
            <a:extLst>
              <a:ext uri="{FF2B5EF4-FFF2-40B4-BE49-F238E27FC236}">
                <a16:creationId xmlns:a16="http://schemas.microsoft.com/office/drawing/2014/main" id="{4C5BCCE2-DB47-4BE0-8E45-1875D5209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5" imgW="837110" imgH="215619" progId="Equation.DSMT4">
                  <p:embed/>
                </p:oleObj>
              </mc:Choice>
              <mc:Fallback>
                <p:oleObj r:id="rId5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3">
            <a:extLst>
              <a:ext uri="{FF2B5EF4-FFF2-40B4-BE49-F238E27FC236}">
                <a16:creationId xmlns:a16="http://schemas.microsoft.com/office/drawing/2014/main" id="{5A4DF6BC-42C5-4E63-BF22-5506A3F47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7" imgW="1598812" imgH="203024" progId="Equation.DSMT4">
                  <p:embed/>
                </p:oleObj>
              </mc:Choice>
              <mc:Fallback>
                <p:oleObj r:id="rId7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4">
            <a:extLst>
              <a:ext uri="{FF2B5EF4-FFF2-40B4-BE49-F238E27FC236}">
                <a16:creationId xmlns:a16="http://schemas.microsoft.com/office/drawing/2014/main" id="{1BF62683-1532-45F9-AE3C-5F330BF65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9" imgW="1699587" imgH="215619" progId="Equation.DSMT4">
                  <p:embed/>
                </p:oleObj>
              </mc:Choice>
              <mc:Fallback>
                <p:oleObj r:id="rId9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5">
            <a:extLst>
              <a:ext uri="{FF2B5EF4-FFF2-40B4-BE49-F238E27FC236}">
                <a16:creationId xmlns:a16="http://schemas.microsoft.com/office/drawing/2014/main" id="{DA20A01E-5BB5-4122-BCC5-380B8B66E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204470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11" imgW="1979482" imgH="253780" progId="Equation.DSMT4">
                  <p:embed/>
                </p:oleObj>
              </mc:Choice>
              <mc:Fallback>
                <p:oleObj r:id="rId11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04470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6">
            <a:extLst>
              <a:ext uri="{FF2B5EF4-FFF2-40B4-BE49-F238E27FC236}">
                <a16:creationId xmlns:a16="http://schemas.microsoft.com/office/drawing/2014/main" id="{DA9456B5-4F14-454D-BACE-C0A0CBCD0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205263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13" imgW="951674" imgH="203024" progId="Equation.DSMT4">
                  <p:embed/>
                </p:oleObj>
              </mc:Choice>
              <mc:Fallback>
                <p:oleObj r:id="rId13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05263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5">
            <a:extLst>
              <a:ext uri="{FF2B5EF4-FFF2-40B4-BE49-F238E27FC236}">
                <a16:creationId xmlns:a16="http://schemas.microsoft.com/office/drawing/2014/main" id="{D2B76F2E-2EC7-4A1A-91AC-A3F376CA7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3" name="Line 6">
            <a:extLst>
              <a:ext uri="{FF2B5EF4-FFF2-40B4-BE49-F238E27FC236}">
                <a16:creationId xmlns:a16="http://schemas.microsoft.com/office/drawing/2014/main" id="{B047A9B3-5D03-4605-A0B1-5FCFA0448E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未知">
            <a:extLst>
              <a:ext uri="{FF2B5EF4-FFF2-40B4-BE49-F238E27FC236}">
                <a16:creationId xmlns:a16="http://schemas.microsoft.com/office/drawing/2014/main" id="{F5AC4390-DB14-431A-B6A1-809375257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213" y="3171825"/>
            <a:ext cx="2400300" cy="2151063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75" name="组合 7">
            <a:extLst>
              <a:ext uri="{FF2B5EF4-FFF2-40B4-BE49-F238E27FC236}">
                <a16:creationId xmlns:a16="http://schemas.microsoft.com/office/drawing/2014/main" id="{BDACB6E0-1BB1-40C8-B0E5-A2A65DAF5600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1298" name="Line 8">
              <a:extLst>
                <a:ext uri="{FF2B5EF4-FFF2-40B4-BE49-F238E27FC236}">
                  <a16:creationId xmlns:a16="http://schemas.microsoft.com/office/drawing/2014/main" id="{5B8C6625-5193-440E-9DA2-B76697D49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9">
              <a:extLst>
                <a:ext uri="{FF2B5EF4-FFF2-40B4-BE49-F238E27FC236}">
                  <a16:creationId xmlns:a16="http://schemas.microsoft.com/office/drawing/2014/main" id="{C61C414B-20CA-4800-8788-870267F9A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10">
              <a:extLst>
                <a:ext uri="{FF2B5EF4-FFF2-40B4-BE49-F238E27FC236}">
                  <a16:creationId xmlns:a16="http://schemas.microsoft.com/office/drawing/2014/main" id="{65702206-8684-4099-A64C-ABD60E4F1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11">
              <a:extLst>
                <a:ext uri="{FF2B5EF4-FFF2-40B4-BE49-F238E27FC236}">
                  <a16:creationId xmlns:a16="http://schemas.microsoft.com/office/drawing/2014/main" id="{F41D1E65-5C7C-4724-B0D5-DA39400C0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6" name="Line 12">
            <a:extLst>
              <a:ext uri="{FF2B5EF4-FFF2-40B4-BE49-F238E27FC236}">
                <a16:creationId xmlns:a16="http://schemas.microsoft.com/office/drawing/2014/main" id="{E26EB994-CF0B-42E2-B887-9C97C72AF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E15E5D58-0C57-4E67-B603-26AADD422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2738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69C2E47C-894D-44CB-83A6-3E53854E3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9" name="Line 16">
            <a:extLst>
              <a:ext uri="{FF2B5EF4-FFF2-40B4-BE49-F238E27FC236}">
                <a16:creationId xmlns:a16="http://schemas.microsoft.com/office/drawing/2014/main" id="{2281A305-BE8D-414C-93A3-C5A987D247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0" name="Line 17">
            <a:extLst>
              <a:ext uri="{FF2B5EF4-FFF2-40B4-BE49-F238E27FC236}">
                <a16:creationId xmlns:a16="http://schemas.microsoft.com/office/drawing/2014/main" id="{7F62C281-1058-4E29-BDD8-A598F9543F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1" name="Oval 18">
            <a:extLst>
              <a:ext uri="{FF2B5EF4-FFF2-40B4-BE49-F238E27FC236}">
                <a16:creationId xmlns:a16="http://schemas.microsoft.com/office/drawing/2014/main" id="{333157A0-D20C-4B3F-AA8A-D7046BD22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360863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282" name="Text Box 19">
            <a:extLst>
              <a:ext uri="{FF2B5EF4-FFF2-40B4-BE49-F238E27FC236}">
                <a16:creationId xmlns:a16="http://schemas.microsoft.com/office/drawing/2014/main" id="{2572471D-5952-40B0-8576-8C345AC1D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1283" name="Text Box 20">
            <a:extLst>
              <a:ext uri="{FF2B5EF4-FFF2-40B4-BE49-F238E27FC236}">
                <a16:creationId xmlns:a16="http://schemas.microsoft.com/office/drawing/2014/main" id="{E7BEA0BA-5FDE-4692-B96A-77902DECC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1284" name="Text Box 21">
            <a:extLst>
              <a:ext uri="{FF2B5EF4-FFF2-40B4-BE49-F238E27FC236}">
                <a16:creationId xmlns:a16="http://schemas.microsoft.com/office/drawing/2014/main" id="{41B0CA12-1F48-4FCC-AC30-2189893AD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1285" name="Object 22">
            <a:extLst>
              <a:ext uri="{FF2B5EF4-FFF2-40B4-BE49-F238E27FC236}">
                <a16:creationId xmlns:a16="http://schemas.microsoft.com/office/drawing/2014/main" id="{C7731E9F-CEFD-49FA-A8FE-3FAE88988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15" imgW="393871" imgH="228699" progId="Equation.3">
                  <p:embed/>
                </p:oleObj>
              </mc:Choice>
              <mc:Fallback>
                <p:oleObj r:id="rId15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FE6BBC41-4009-4EFA-A374-D625BB13C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590391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17" imgW="152466" imgH="215994" progId="Equation.3">
                  <p:embed/>
                </p:oleObj>
              </mc:Choice>
              <mc:Fallback>
                <p:oleObj r:id="rId17" imgW="152466" imgH="2159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903913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4">
            <a:extLst>
              <a:ext uri="{FF2B5EF4-FFF2-40B4-BE49-F238E27FC236}">
                <a16:creationId xmlns:a16="http://schemas.microsoft.com/office/drawing/2014/main" id="{5811400B-95DA-4185-A968-C648D1423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391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19" imgW="482810" imgH="228699" progId="Equation.3">
                  <p:embed/>
                </p:oleObj>
              </mc:Choice>
              <mc:Fallback>
                <p:oleObj r:id="rId19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91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6">
            <a:extLst>
              <a:ext uri="{FF2B5EF4-FFF2-40B4-BE49-F238E27FC236}">
                <a16:creationId xmlns:a16="http://schemas.microsoft.com/office/drawing/2014/main" id="{0C9FFEC7-EFB8-4B75-BC83-F385DDD5B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21" imgW="393871" imgH="228699" progId="Equation.3">
                  <p:embed/>
                </p:oleObj>
              </mc:Choice>
              <mc:Fallback>
                <p:oleObj r:id="rId21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7">
            <a:extLst>
              <a:ext uri="{FF2B5EF4-FFF2-40B4-BE49-F238E27FC236}">
                <a16:creationId xmlns:a16="http://schemas.microsoft.com/office/drawing/2014/main" id="{E112EDFB-CAD3-4BB6-A2A0-0869344E3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r:id="rId23" imgW="393871" imgH="228699" progId="Equation.3">
                  <p:embed/>
                </p:oleObj>
              </mc:Choice>
              <mc:Fallback>
                <p:oleObj r:id="rId23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8">
            <a:extLst>
              <a:ext uri="{FF2B5EF4-FFF2-40B4-BE49-F238E27FC236}">
                <a16:creationId xmlns:a16="http://schemas.microsoft.com/office/drawing/2014/main" id="{6F7EA606-414A-40C9-8BAE-76C19FF63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r:id="rId25" imgW="406400" imgH="228600" progId="Equation.3">
                  <p:embed/>
                </p:oleObj>
              </mc:Choice>
              <mc:Fallback>
                <p:oleObj r:id="rId25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Line 29">
            <a:extLst>
              <a:ext uri="{FF2B5EF4-FFF2-40B4-BE49-F238E27FC236}">
                <a16:creationId xmlns:a16="http://schemas.microsoft.com/office/drawing/2014/main" id="{5A61D635-2F49-4857-9A7C-9E163C521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2" name="Line 30">
            <a:extLst>
              <a:ext uri="{FF2B5EF4-FFF2-40B4-BE49-F238E27FC236}">
                <a16:creationId xmlns:a16="http://schemas.microsoft.com/office/drawing/2014/main" id="{A718A495-5A24-495B-81C8-AB679A5F6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93" name="对象 8">
            <a:extLst>
              <a:ext uri="{FF2B5EF4-FFF2-40B4-BE49-F238E27FC236}">
                <a16:creationId xmlns:a16="http://schemas.microsoft.com/office/drawing/2014/main" id="{DFB1CB2B-6DAF-428C-96E1-0166C4BF4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911475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27" imgW="1560069" imgH="215619" progId="Equation.DSMT4">
                  <p:embed/>
                </p:oleObj>
              </mc:Choice>
              <mc:Fallback>
                <p:oleObj r:id="rId27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911475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33D7D11-F802-4736-B439-9E7445931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3760788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29" imgW="1204931" imgH="215619" progId="Equation.DSMT4">
                  <p:embed/>
                </p:oleObj>
              </mc:Choice>
              <mc:Fallback>
                <p:oleObj r:id="rId29" imgW="1204931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760788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B95A63F-8121-48DB-8F3D-FB4D48482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0413" y="3697288"/>
          <a:ext cx="1697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r:id="rId31" imgW="672516" imgH="253780" progId="Equation.DSMT4">
                  <p:embed/>
                </p:oleObj>
              </mc:Choice>
              <mc:Fallback>
                <p:oleObj r:id="rId31" imgW="672516" imgH="2537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3697288"/>
                        <a:ext cx="1697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18">
            <a:extLst>
              <a:ext uri="{FF2B5EF4-FFF2-40B4-BE49-F238E27FC236}">
                <a16:creationId xmlns:a16="http://schemas.microsoft.com/office/drawing/2014/main" id="{50FB360E-4DB5-4FC3-9A42-DDC5E0B23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827588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7" name="Line 9">
            <a:extLst>
              <a:ext uri="{FF2B5EF4-FFF2-40B4-BE49-F238E27FC236}">
                <a16:creationId xmlns:a16="http://schemas.microsoft.com/office/drawing/2014/main" id="{1AD1A767-745E-49AB-BE23-ECEA04E1B0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325" y="5818188"/>
            <a:ext cx="187325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7">
            <a:extLst>
              <a:ext uri="{FF2B5EF4-FFF2-40B4-BE49-F238E27FC236}">
                <a16:creationId xmlns:a16="http://schemas.microsoft.com/office/drawing/2014/main" id="{93DCE4BF-B6F0-4B24-A562-877D5717EBC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r:id="rId3" imgW="812800" imgH="482600" progId="Equation.DSMT4">
                  <p:embed/>
                </p:oleObj>
              </mc:Choice>
              <mc:Fallback>
                <p:oleObj r:id="rId3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extLst>
              <a:ext uri="{FF2B5EF4-FFF2-40B4-BE49-F238E27FC236}">
                <a16:creationId xmlns:a16="http://schemas.microsoft.com/office/drawing/2014/main" id="{550A6F7D-204A-47D8-B23C-D6674FB29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r:id="rId5" imgW="837110" imgH="215619" progId="Equation.DSMT4">
                  <p:embed/>
                </p:oleObj>
              </mc:Choice>
              <mc:Fallback>
                <p:oleObj r:id="rId5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8C917F1C-6642-4AA2-9340-0A7F3E15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r:id="rId7" imgW="1598812" imgH="203024" progId="Equation.DSMT4">
                  <p:embed/>
                </p:oleObj>
              </mc:Choice>
              <mc:Fallback>
                <p:oleObj r:id="rId7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2221E466-FAB9-45B9-8569-81D94360E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r:id="rId9" imgW="1699587" imgH="215619" progId="Equation.DSMT4">
                  <p:embed/>
                </p:oleObj>
              </mc:Choice>
              <mc:Fallback>
                <p:oleObj r:id="rId9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>
            <a:extLst>
              <a:ext uri="{FF2B5EF4-FFF2-40B4-BE49-F238E27FC236}">
                <a16:creationId xmlns:a16="http://schemas.microsoft.com/office/drawing/2014/main" id="{863268D7-935F-4C4E-9929-0661446F8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8595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r:id="rId11" imgW="1979482" imgH="253780" progId="Equation.DSMT4">
                  <p:embed/>
                </p:oleObj>
              </mc:Choice>
              <mc:Fallback>
                <p:oleObj r:id="rId11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595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>
            <a:extLst>
              <a:ext uri="{FF2B5EF4-FFF2-40B4-BE49-F238E27FC236}">
                <a16:creationId xmlns:a16="http://schemas.microsoft.com/office/drawing/2014/main" id="{91F76CD7-101A-41E7-8834-ABD5AF4D3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89388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r:id="rId13" imgW="951674" imgH="203024" progId="Equation.DSMT4">
                  <p:embed/>
                </p:oleObj>
              </mc:Choice>
              <mc:Fallback>
                <p:oleObj r:id="rId13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9388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5">
            <a:extLst>
              <a:ext uri="{FF2B5EF4-FFF2-40B4-BE49-F238E27FC236}">
                <a16:creationId xmlns:a16="http://schemas.microsoft.com/office/drawing/2014/main" id="{51D4D521-1583-42F8-8736-AA8BEBFBD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6">
            <a:extLst>
              <a:ext uri="{FF2B5EF4-FFF2-40B4-BE49-F238E27FC236}">
                <a16:creationId xmlns:a16="http://schemas.microsoft.com/office/drawing/2014/main" id="{A0D810CF-3DEA-4DA0-BE63-3657BEC2A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98" name="组合 7">
            <a:extLst>
              <a:ext uri="{FF2B5EF4-FFF2-40B4-BE49-F238E27FC236}">
                <a16:creationId xmlns:a16="http://schemas.microsoft.com/office/drawing/2014/main" id="{44AF6FA6-3087-4A58-B392-E8DBE4DF859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2332" name="Line 8">
              <a:extLst>
                <a:ext uri="{FF2B5EF4-FFF2-40B4-BE49-F238E27FC236}">
                  <a16:creationId xmlns:a16="http://schemas.microsoft.com/office/drawing/2014/main" id="{846005ED-0ECF-4594-A4DA-D8691BE5B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9">
              <a:extLst>
                <a:ext uri="{FF2B5EF4-FFF2-40B4-BE49-F238E27FC236}">
                  <a16:creationId xmlns:a16="http://schemas.microsoft.com/office/drawing/2014/main" id="{AA31F682-A501-4655-8849-E0A68277D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">
              <a:extLst>
                <a:ext uri="{FF2B5EF4-FFF2-40B4-BE49-F238E27FC236}">
                  <a16:creationId xmlns:a16="http://schemas.microsoft.com/office/drawing/2014/main" id="{D026DD7E-2270-4D14-B43E-32B6C93A2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1">
              <a:extLst>
                <a:ext uri="{FF2B5EF4-FFF2-40B4-BE49-F238E27FC236}">
                  <a16:creationId xmlns:a16="http://schemas.microsoft.com/office/drawing/2014/main" id="{9A23D138-670A-4614-9A9A-34E600409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9" name="Line 12">
            <a:extLst>
              <a:ext uri="{FF2B5EF4-FFF2-40B4-BE49-F238E27FC236}">
                <a16:creationId xmlns:a16="http://schemas.microsoft.com/office/drawing/2014/main" id="{0303A46E-9105-4039-9A87-4D1E49D02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24AEC69C-8EF3-49A9-95CB-D3D70CA2D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4">
            <a:extLst>
              <a:ext uri="{FF2B5EF4-FFF2-40B4-BE49-F238E27FC236}">
                <a16:creationId xmlns:a16="http://schemas.microsoft.com/office/drawing/2014/main" id="{E83D7447-C1CE-42CD-9E14-CA355B0AE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5">
            <a:extLst>
              <a:ext uri="{FF2B5EF4-FFF2-40B4-BE49-F238E27FC236}">
                <a16:creationId xmlns:a16="http://schemas.microsoft.com/office/drawing/2014/main" id="{D03AFC2F-0B76-4F9D-820F-8F3E49F4CA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1050" y="3760788"/>
            <a:ext cx="11113" cy="210502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Line 16">
            <a:extLst>
              <a:ext uri="{FF2B5EF4-FFF2-40B4-BE49-F238E27FC236}">
                <a16:creationId xmlns:a16="http://schemas.microsoft.com/office/drawing/2014/main" id="{13D597F7-429D-4CCA-9E3A-3463728E4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4" name="Line 17">
            <a:extLst>
              <a:ext uri="{FF2B5EF4-FFF2-40B4-BE49-F238E27FC236}">
                <a16:creationId xmlns:a16="http://schemas.microsoft.com/office/drawing/2014/main" id="{2B72498E-A56B-40A8-9ED1-57E88B6848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5" name="Oval 18">
            <a:extLst>
              <a:ext uri="{FF2B5EF4-FFF2-40B4-BE49-F238E27FC236}">
                <a16:creationId xmlns:a16="http://schemas.microsoft.com/office/drawing/2014/main" id="{2009EBFC-511D-4BC8-83B2-A38C5754F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4289425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6" name="Text Box 19">
            <a:extLst>
              <a:ext uri="{FF2B5EF4-FFF2-40B4-BE49-F238E27FC236}">
                <a16:creationId xmlns:a16="http://schemas.microsoft.com/office/drawing/2014/main" id="{60DE131C-66B0-45D3-A649-B72239BA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2307" name="Text Box 20">
            <a:extLst>
              <a:ext uri="{FF2B5EF4-FFF2-40B4-BE49-F238E27FC236}">
                <a16:creationId xmlns:a16="http://schemas.microsoft.com/office/drawing/2014/main" id="{B9C74F61-4C1A-42B2-87B7-B04D3B24F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2308" name="Text Box 21">
            <a:extLst>
              <a:ext uri="{FF2B5EF4-FFF2-40B4-BE49-F238E27FC236}">
                <a16:creationId xmlns:a16="http://schemas.microsoft.com/office/drawing/2014/main" id="{78D2F2F6-7B98-41D4-B964-E386E493E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2309" name="Object 22">
            <a:extLst>
              <a:ext uri="{FF2B5EF4-FFF2-40B4-BE49-F238E27FC236}">
                <a16:creationId xmlns:a16="http://schemas.microsoft.com/office/drawing/2014/main" id="{DBF7E205-A9CB-414B-BD85-CDA065484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r:id="rId15" imgW="393871" imgH="228699" progId="Equation.3">
                  <p:embed/>
                </p:oleObj>
              </mc:Choice>
              <mc:Fallback>
                <p:oleObj r:id="rId15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EE46A962-652D-444A-B4F3-CB683BA07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588962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r:id="rId17" imgW="152466" imgH="215994" progId="Equation.3">
                  <p:embed/>
                </p:oleObj>
              </mc:Choice>
              <mc:Fallback>
                <p:oleObj r:id="rId17" imgW="152466" imgH="2159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88962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4">
            <a:extLst>
              <a:ext uri="{FF2B5EF4-FFF2-40B4-BE49-F238E27FC236}">
                <a16:creationId xmlns:a16="http://schemas.microsoft.com/office/drawing/2014/main" id="{317791E8-D90D-4353-950C-2C8E80599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3957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r:id="rId19" imgW="482810" imgH="228699" progId="Equation.3">
                  <p:embed/>
                </p:oleObj>
              </mc:Choice>
              <mc:Fallback>
                <p:oleObj r:id="rId19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957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5">
            <a:extLst>
              <a:ext uri="{FF2B5EF4-FFF2-40B4-BE49-F238E27FC236}">
                <a16:creationId xmlns:a16="http://schemas.microsoft.com/office/drawing/2014/main" id="{2E3E3B27-05FC-4082-8182-4EF90D2A7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5861050"/>
          <a:ext cx="330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r:id="rId21" imgW="165172" imgH="215994" progId="Equation.3">
                  <p:embed/>
                </p:oleObj>
              </mc:Choice>
              <mc:Fallback>
                <p:oleObj r:id="rId21" imgW="165172" imgH="21599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861050"/>
                        <a:ext cx="330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6">
            <a:extLst>
              <a:ext uri="{FF2B5EF4-FFF2-40B4-BE49-F238E27FC236}">
                <a16:creationId xmlns:a16="http://schemas.microsoft.com/office/drawing/2014/main" id="{97FA086C-BF50-476C-9AB9-9F630A7BB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r:id="rId23" imgW="393871" imgH="228699" progId="Equation.3">
                  <p:embed/>
                </p:oleObj>
              </mc:Choice>
              <mc:Fallback>
                <p:oleObj r:id="rId23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7">
            <a:extLst>
              <a:ext uri="{FF2B5EF4-FFF2-40B4-BE49-F238E27FC236}">
                <a16:creationId xmlns:a16="http://schemas.microsoft.com/office/drawing/2014/main" id="{76BC39DB-712E-4290-8E5B-FF35F3658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r:id="rId25" imgW="393871" imgH="228699" progId="Equation.3">
                  <p:embed/>
                </p:oleObj>
              </mc:Choice>
              <mc:Fallback>
                <p:oleObj r:id="rId25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8">
            <a:extLst>
              <a:ext uri="{FF2B5EF4-FFF2-40B4-BE49-F238E27FC236}">
                <a16:creationId xmlns:a16="http://schemas.microsoft.com/office/drawing/2014/main" id="{E1153052-8710-4FEF-97CB-AEA023345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r:id="rId27" imgW="406400" imgH="228600" progId="Equation.3">
                  <p:embed/>
                </p:oleObj>
              </mc:Choice>
              <mc:Fallback>
                <p:oleObj r:id="rId27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Line 29">
            <a:extLst>
              <a:ext uri="{FF2B5EF4-FFF2-40B4-BE49-F238E27FC236}">
                <a16:creationId xmlns:a16="http://schemas.microsoft.com/office/drawing/2014/main" id="{54D69457-E648-4A13-9E50-14D7F877D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7" name="Line 30">
            <a:extLst>
              <a:ext uri="{FF2B5EF4-FFF2-40B4-BE49-F238E27FC236}">
                <a16:creationId xmlns:a16="http://schemas.microsoft.com/office/drawing/2014/main" id="{BAFA1E63-FA33-4503-B7EB-4425E1021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8" name="对象 8">
            <a:extLst>
              <a:ext uri="{FF2B5EF4-FFF2-40B4-BE49-F238E27FC236}">
                <a16:creationId xmlns:a16="http://schemas.microsoft.com/office/drawing/2014/main" id="{3765C756-F348-4493-A1C3-157AED6A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533650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r:id="rId29" imgW="1560069" imgH="215619" progId="Equation.DSMT4">
                  <p:embed/>
                </p:oleObj>
              </mc:Choice>
              <mc:Fallback>
                <p:oleObj r:id="rId29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33650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C3C89E-EBAD-4384-B377-2CC71CFD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1821"/>
              </p:ext>
            </p:extLst>
          </p:nvPr>
        </p:nvGraphicFramePr>
        <p:xfrm>
          <a:off x="4483100" y="3270137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r:id="rId31" imgW="1204931" imgH="215619" progId="Equation.DSMT4">
                  <p:embed/>
                </p:oleObj>
              </mc:Choice>
              <mc:Fallback>
                <p:oleObj r:id="rId31" imgW="1204931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0137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7D4141-6BAE-4238-98C6-9B3A837F4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44856"/>
              </p:ext>
            </p:extLst>
          </p:nvPr>
        </p:nvGraphicFramePr>
        <p:xfrm>
          <a:off x="4365625" y="3970225"/>
          <a:ext cx="118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3" imgW="456803" imgH="253780" progId="Equation.DSMT4">
                  <p:embed/>
                </p:oleObj>
              </mc:Choice>
              <mc:Fallback>
                <p:oleObj name="Equation" r:id="rId33" imgW="456803" imgH="2537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3970225"/>
                        <a:ext cx="1185863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05A6F5C-24EC-4CD4-AB59-23C00EE43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62003"/>
              </p:ext>
            </p:extLst>
          </p:nvPr>
        </p:nvGraphicFramePr>
        <p:xfrm>
          <a:off x="5619750" y="3765437"/>
          <a:ext cx="3362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5" imgW="1295280" imgH="431640" progId="Equation.DSMT4">
                  <p:embed/>
                </p:oleObj>
              </mc:Choice>
              <mc:Fallback>
                <p:oleObj name="Equation" r:id="rId35" imgW="1295280" imgH="431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765437"/>
                        <a:ext cx="3362325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C385CD7C-509B-4AA1-BD7B-01D565BC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502025"/>
            <a:ext cx="2032000" cy="1944688"/>
          </a:xfrm>
          <a:custGeom>
            <a:avLst/>
            <a:gdLst>
              <a:gd name="T0" fmla="*/ 0 w 2032000"/>
              <a:gd name="T1" fmla="*/ 1943780 h 1944915"/>
              <a:gd name="T2" fmla="*/ 275772 w 2032000"/>
              <a:gd name="T3" fmla="*/ 1508606 h 1944915"/>
              <a:gd name="T4" fmla="*/ 972457 w 2032000"/>
              <a:gd name="T5" fmla="*/ 928375 h 1944915"/>
              <a:gd name="T6" fmla="*/ 1770743 w 2032000"/>
              <a:gd name="T7" fmla="*/ 333634 h 1944915"/>
              <a:gd name="T8" fmla="*/ 2032000 w 2032000"/>
              <a:gd name="T9" fmla="*/ 0 h 1944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2000"/>
              <a:gd name="T16" fmla="*/ 0 h 1944915"/>
              <a:gd name="T17" fmla="*/ 2032000 w 2032000"/>
              <a:gd name="T18" fmla="*/ 1944915 h 1944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2000" h="1944915">
                <a:moveTo>
                  <a:pt x="0" y="1944915"/>
                </a:moveTo>
                <a:cubicBezTo>
                  <a:pt x="56848" y="1811867"/>
                  <a:pt x="113696" y="1678819"/>
                  <a:pt x="275772" y="1509486"/>
                </a:cubicBezTo>
                <a:cubicBezTo>
                  <a:pt x="437848" y="1340153"/>
                  <a:pt x="723295" y="1124858"/>
                  <a:pt x="972457" y="928915"/>
                </a:cubicBezTo>
                <a:cubicBezTo>
                  <a:pt x="1221619" y="732972"/>
                  <a:pt x="1594153" y="488648"/>
                  <a:pt x="1770743" y="333829"/>
                </a:cubicBezTo>
                <a:cubicBezTo>
                  <a:pt x="1947333" y="179010"/>
                  <a:pt x="1989666" y="89505"/>
                  <a:pt x="203200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Line 13">
            <a:extLst>
              <a:ext uri="{FF2B5EF4-FFF2-40B4-BE49-F238E27FC236}">
                <a16:creationId xmlns:a16="http://schemas.microsoft.com/office/drawing/2014/main" id="{AB46853A-94EA-496A-AD50-6EA03C907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4289425"/>
            <a:ext cx="4763" cy="17049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7">
            <a:extLst>
              <a:ext uri="{FF2B5EF4-FFF2-40B4-BE49-F238E27FC236}">
                <a16:creationId xmlns:a16="http://schemas.microsoft.com/office/drawing/2014/main" id="{93DCE4BF-B6F0-4B24-A562-877D5717EBC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r:id="rId3" imgW="812800" imgH="482600" progId="Equation.DSMT4">
                  <p:embed/>
                </p:oleObj>
              </mc:Choice>
              <mc:Fallback>
                <p:oleObj r:id="rId3" imgW="812800" imgH="482600" progId="Equation.DSMT4">
                  <p:embed/>
                  <p:pic>
                    <p:nvPicPr>
                      <p:cNvPr id="12290" name="Object 67">
                        <a:extLst>
                          <a:ext uri="{FF2B5EF4-FFF2-40B4-BE49-F238E27FC236}">
                            <a16:creationId xmlns:a16="http://schemas.microsoft.com/office/drawing/2014/main" id="{93DCE4BF-B6F0-4B24-A562-877D5717E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2">
            <a:extLst>
              <a:ext uri="{FF2B5EF4-FFF2-40B4-BE49-F238E27FC236}">
                <a16:creationId xmlns:a16="http://schemas.microsoft.com/office/drawing/2014/main" id="{550A6F7D-204A-47D8-B23C-D6674FB29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r:id="rId5" imgW="837110" imgH="215619" progId="Equation.DSMT4">
                  <p:embed/>
                </p:oleObj>
              </mc:Choice>
              <mc:Fallback>
                <p:oleObj r:id="rId5" imgW="837110" imgH="215619" progId="Equation.DSMT4">
                  <p:embed/>
                  <p:pic>
                    <p:nvPicPr>
                      <p:cNvPr id="12291" name="对象 2">
                        <a:extLst>
                          <a:ext uri="{FF2B5EF4-FFF2-40B4-BE49-F238E27FC236}">
                            <a16:creationId xmlns:a16="http://schemas.microsoft.com/office/drawing/2014/main" id="{550A6F7D-204A-47D8-B23C-D6674FB29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3">
            <a:extLst>
              <a:ext uri="{FF2B5EF4-FFF2-40B4-BE49-F238E27FC236}">
                <a16:creationId xmlns:a16="http://schemas.microsoft.com/office/drawing/2014/main" id="{8C917F1C-6642-4AA2-9340-0A7F3E15A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r:id="rId7" imgW="1598812" imgH="203024" progId="Equation.DSMT4">
                  <p:embed/>
                </p:oleObj>
              </mc:Choice>
              <mc:Fallback>
                <p:oleObj r:id="rId7" imgW="1598812" imgH="203024" progId="Equation.DSMT4">
                  <p:embed/>
                  <p:pic>
                    <p:nvPicPr>
                      <p:cNvPr id="12292" name="对象 3">
                        <a:extLst>
                          <a:ext uri="{FF2B5EF4-FFF2-40B4-BE49-F238E27FC236}">
                            <a16:creationId xmlns:a16="http://schemas.microsoft.com/office/drawing/2014/main" id="{8C917F1C-6642-4AA2-9340-0A7F3E15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4">
            <a:extLst>
              <a:ext uri="{FF2B5EF4-FFF2-40B4-BE49-F238E27FC236}">
                <a16:creationId xmlns:a16="http://schemas.microsoft.com/office/drawing/2014/main" id="{2221E466-FAB9-45B9-8569-81D94360E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r:id="rId9" imgW="1699587" imgH="215619" progId="Equation.DSMT4">
                  <p:embed/>
                </p:oleObj>
              </mc:Choice>
              <mc:Fallback>
                <p:oleObj r:id="rId9" imgW="1699587" imgH="215619" progId="Equation.DSMT4">
                  <p:embed/>
                  <p:pic>
                    <p:nvPicPr>
                      <p:cNvPr id="12293" name="对象 4">
                        <a:extLst>
                          <a:ext uri="{FF2B5EF4-FFF2-40B4-BE49-F238E27FC236}">
                            <a16:creationId xmlns:a16="http://schemas.microsoft.com/office/drawing/2014/main" id="{2221E466-FAB9-45B9-8569-81D94360E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>
            <a:extLst>
              <a:ext uri="{FF2B5EF4-FFF2-40B4-BE49-F238E27FC236}">
                <a16:creationId xmlns:a16="http://schemas.microsoft.com/office/drawing/2014/main" id="{863268D7-935F-4C4E-9929-0661446F8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8595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r:id="rId11" imgW="1979482" imgH="253780" progId="Equation.DSMT4">
                  <p:embed/>
                </p:oleObj>
              </mc:Choice>
              <mc:Fallback>
                <p:oleObj r:id="rId11" imgW="1979482" imgH="253780" progId="Equation.DSMT4">
                  <p:embed/>
                  <p:pic>
                    <p:nvPicPr>
                      <p:cNvPr id="12294" name="对象 5">
                        <a:extLst>
                          <a:ext uri="{FF2B5EF4-FFF2-40B4-BE49-F238E27FC236}">
                            <a16:creationId xmlns:a16="http://schemas.microsoft.com/office/drawing/2014/main" id="{863268D7-935F-4C4E-9929-0661446F8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595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6">
            <a:extLst>
              <a:ext uri="{FF2B5EF4-FFF2-40B4-BE49-F238E27FC236}">
                <a16:creationId xmlns:a16="http://schemas.microsoft.com/office/drawing/2014/main" id="{91F76CD7-101A-41E7-8834-ABD5AF4D3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89388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r:id="rId13" imgW="951674" imgH="203024" progId="Equation.DSMT4">
                  <p:embed/>
                </p:oleObj>
              </mc:Choice>
              <mc:Fallback>
                <p:oleObj r:id="rId13" imgW="951674" imgH="203024" progId="Equation.DSMT4">
                  <p:embed/>
                  <p:pic>
                    <p:nvPicPr>
                      <p:cNvPr id="12295" name="对象 6">
                        <a:extLst>
                          <a:ext uri="{FF2B5EF4-FFF2-40B4-BE49-F238E27FC236}">
                            <a16:creationId xmlns:a16="http://schemas.microsoft.com/office/drawing/2014/main" id="{91F76CD7-101A-41E7-8834-ABD5AF4D3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9388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5">
            <a:extLst>
              <a:ext uri="{FF2B5EF4-FFF2-40B4-BE49-F238E27FC236}">
                <a16:creationId xmlns:a16="http://schemas.microsoft.com/office/drawing/2014/main" id="{51D4D521-1583-42F8-8736-AA8BEBFBD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6">
            <a:extLst>
              <a:ext uri="{FF2B5EF4-FFF2-40B4-BE49-F238E27FC236}">
                <a16:creationId xmlns:a16="http://schemas.microsoft.com/office/drawing/2014/main" id="{A0D810CF-3DEA-4DA0-BE63-3657BEC2A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98" name="组合 7">
            <a:extLst>
              <a:ext uri="{FF2B5EF4-FFF2-40B4-BE49-F238E27FC236}">
                <a16:creationId xmlns:a16="http://schemas.microsoft.com/office/drawing/2014/main" id="{44AF6FA6-3087-4A58-B392-E8DBE4DF859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2332" name="Line 8">
              <a:extLst>
                <a:ext uri="{FF2B5EF4-FFF2-40B4-BE49-F238E27FC236}">
                  <a16:creationId xmlns:a16="http://schemas.microsoft.com/office/drawing/2014/main" id="{846005ED-0ECF-4594-A4DA-D8691BE5B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9">
              <a:extLst>
                <a:ext uri="{FF2B5EF4-FFF2-40B4-BE49-F238E27FC236}">
                  <a16:creationId xmlns:a16="http://schemas.microsoft.com/office/drawing/2014/main" id="{AA31F682-A501-4655-8849-E0A68277D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">
              <a:extLst>
                <a:ext uri="{FF2B5EF4-FFF2-40B4-BE49-F238E27FC236}">
                  <a16:creationId xmlns:a16="http://schemas.microsoft.com/office/drawing/2014/main" id="{D026DD7E-2270-4D14-B43E-32B6C93A2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1">
              <a:extLst>
                <a:ext uri="{FF2B5EF4-FFF2-40B4-BE49-F238E27FC236}">
                  <a16:creationId xmlns:a16="http://schemas.microsoft.com/office/drawing/2014/main" id="{9A23D138-670A-4614-9A9A-34E600409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9" name="Line 12">
            <a:extLst>
              <a:ext uri="{FF2B5EF4-FFF2-40B4-BE49-F238E27FC236}">
                <a16:creationId xmlns:a16="http://schemas.microsoft.com/office/drawing/2014/main" id="{0303A46E-9105-4039-9A87-4D1E49D02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>
            <a:extLst>
              <a:ext uri="{FF2B5EF4-FFF2-40B4-BE49-F238E27FC236}">
                <a16:creationId xmlns:a16="http://schemas.microsoft.com/office/drawing/2014/main" id="{24AEC69C-8EF3-49A9-95CB-D3D70CA2D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8" y="491172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4">
            <a:extLst>
              <a:ext uri="{FF2B5EF4-FFF2-40B4-BE49-F238E27FC236}">
                <a16:creationId xmlns:a16="http://schemas.microsoft.com/office/drawing/2014/main" id="{E83D7447-C1CE-42CD-9E14-CA355B0AE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15">
            <a:extLst>
              <a:ext uri="{FF2B5EF4-FFF2-40B4-BE49-F238E27FC236}">
                <a16:creationId xmlns:a16="http://schemas.microsoft.com/office/drawing/2014/main" id="{D03AFC2F-0B76-4F9D-820F-8F3E49F4CA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1050" y="3760788"/>
            <a:ext cx="11113" cy="210502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Line 16">
            <a:extLst>
              <a:ext uri="{FF2B5EF4-FFF2-40B4-BE49-F238E27FC236}">
                <a16:creationId xmlns:a16="http://schemas.microsoft.com/office/drawing/2014/main" id="{13D597F7-429D-4CCA-9E3A-3463728E4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4" name="Line 17">
            <a:extLst>
              <a:ext uri="{FF2B5EF4-FFF2-40B4-BE49-F238E27FC236}">
                <a16:creationId xmlns:a16="http://schemas.microsoft.com/office/drawing/2014/main" id="{2B72498E-A56B-40A8-9ED1-57E88B6848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5" name="Oval 18">
            <a:extLst>
              <a:ext uri="{FF2B5EF4-FFF2-40B4-BE49-F238E27FC236}">
                <a16:creationId xmlns:a16="http://schemas.microsoft.com/office/drawing/2014/main" id="{2009EBFC-511D-4BC8-83B2-A38C5754F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4289425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6" name="Text Box 19">
            <a:extLst>
              <a:ext uri="{FF2B5EF4-FFF2-40B4-BE49-F238E27FC236}">
                <a16:creationId xmlns:a16="http://schemas.microsoft.com/office/drawing/2014/main" id="{60DE131C-66B0-45D3-A649-B72239BA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2307" name="Text Box 20">
            <a:extLst>
              <a:ext uri="{FF2B5EF4-FFF2-40B4-BE49-F238E27FC236}">
                <a16:creationId xmlns:a16="http://schemas.microsoft.com/office/drawing/2014/main" id="{B9C74F61-4C1A-42B2-87B7-B04D3B24F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2308" name="Text Box 21">
            <a:extLst>
              <a:ext uri="{FF2B5EF4-FFF2-40B4-BE49-F238E27FC236}">
                <a16:creationId xmlns:a16="http://schemas.microsoft.com/office/drawing/2014/main" id="{78D2F2F6-7B98-41D4-B964-E386E493E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2309" name="Object 22">
            <a:extLst>
              <a:ext uri="{FF2B5EF4-FFF2-40B4-BE49-F238E27FC236}">
                <a16:creationId xmlns:a16="http://schemas.microsoft.com/office/drawing/2014/main" id="{DBF7E205-A9CB-414B-BD85-CDA065484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r:id="rId15" imgW="393871" imgH="228699" progId="Equation.3">
                  <p:embed/>
                </p:oleObj>
              </mc:Choice>
              <mc:Fallback>
                <p:oleObj r:id="rId15" imgW="393871" imgH="228699" progId="Equation.3">
                  <p:embed/>
                  <p:pic>
                    <p:nvPicPr>
                      <p:cNvPr id="12309" name="Object 22">
                        <a:extLst>
                          <a:ext uri="{FF2B5EF4-FFF2-40B4-BE49-F238E27FC236}">
                            <a16:creationId xmlns:a16="http://schemas.microsoft.com/office/drawing/2014/main" id="{DBF7E205-A9CB-414B-BD85-CDA065484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EE46A962-652D-444A-B4F3-CB683BA07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9738" y="588962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r:id="rId17" imgW="152466" imgH="215994" progId="Equation.3">
                  <p:embed/>
                </p:oleObj>
              </mc:Choice>
              <mc:Fallback>
                <p:oleObj r:id="rId17" imgW="152466" imgH="215994" progId="Equation.3">
                  <p:embed/>
                  <p:pic>
                    <p:nvPicPr>
                      <p:cNvPr id="85" name="Object 23">
                        <a:extLst>
                          <a:ext uri="{FF2B5EF4-FFF2-40B4-BE49-F238E27FC236}">
                            <a16:creationId xmlns:a16="http://schemas.microsoft.com/office/drawing/2014/main" id="{EE46A962-652D-444A-B4F3-CB683BA07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88962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4">
            <a:extLst>
              <a:ext uri="{FF2B5EF4-FFF2-40B4-BE49-F238E27FC236}">
                <a16:creationId xmlns:a16="http://schemas.microsoft.com/office/drawing/2014/main" id="{317791E8-D90D-4353-950C-2C8E80599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3957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r:id="rId19" imgW="482810" imgH="228699" progId="Equation.3">
                  <p:embed/>
                </p:oleObj>
              </mc:Choice>
              <mc:Fallback>
                <p:oleObj r:id="rId19" imgW="482810" imgH="228699" progId="Equation.3">
                  <p:embed/>
                  <p:pic>
                    <p:nvPicPr>
                      <p:cNvPr id="12311" name="Object 24">
                        <a:extLst>
                          <a:ext uri="{FF2B5EF4-FFF2-40B4-BE49-F238E27FC236}">
                            <a16:creationId xmlns:a16="http://schemas.microsoft.com/office/drawing/2014/main" id="{317791E8-D90D-4353-950C-2C8E80599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957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5">
            <a:extLst>
              <a:ext uri="{FF2B5EF4-FFF2-40B4-BE49-F238E27FC236}">
                <a16:creationId xmlns:a16="http://schemas.microsoft.com/office/drawing/2014/main" id="{2E3E3B27-05FC-4082-8182-4EF90D2A7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5861050"/>
          <a:ext cx="330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r:id="rId21" imgW="165172" imgH="215994" progId="Equation.3">
                  <p:embed/>
                </p:oleObj>
              </mc:Choice>
              <mc:Fallback>
                <p:oleObj r:id="rId21" imgW="165172" imgH="215994" progId="Equation.3">
                  <p:embed/>
                  <p:pic>
                    <p:nvPicPr>
                      <p:cNvPr id="87" name="Object 25">
                        <a:extLst>
                          <a:ext uri="{FF2B5EF4-FFF2-40B4-BE49-F238E27FC236}">
                            <a16:creationId xmlns:a16="http://schemas.microsoft.com/office/drawing/2014/main" id="{2E3E3B27-05FC-4082-8182-4EF90D2A7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861050"/>
                        <a:ext cx="3302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6">
            <a:extLst>
              <a:ext uri="{FF2B5EF4-FFF2-40B4-BE49-F238E27FC236}">
                <a16:creationId xmlns:a16="http://schemas.microsoft.com/office/drawing/2014/main" id="{97FA086C-BF50-476C-9AB9-9F630A7BB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r:id="rId23" imgW="393871" imgH="228699" progId="Equation.3">
                  <p:embed/>
                </p:oleObj>
              </mc:Choice>
              <mc:Fallback>
                <p:oleObj r:id="rId23" imgW="393871" imgH="228699" progId="Equation.3">
                  <p:embed/>
                  <p:pic>
                    <p:nvPicPr>
                      <p:cNvPr id="12313" name="Object 26">
                        <a:extLst>
                          <a:ext uri="{FF2B5EF4-FFF2-40B4-BE49-F238E27FC236}">
                            <a16:creationId xmlns:a16="http://schemas.microsoft.com/office/drawing/2014/main" id="{97FA086C-BF50-476C-9AB9-9F630A7BB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7">
            <a:extLst>
              <a:ext uri="{FF2B5EF4-FFF2-40B4-BE49-F238E27FC236}">
                <a16:creationId xmlns:a16="http://schemas.microsoft.com/office/drawing/2014/main" id="{76BC39DB-712E-4290-8E5B-FF35F3658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r:id="rId25" imgW="393871" imgH="228699" progId="Equation.3">
                  <p:embed/>
                </p:oleObj>
              </mc:Choice>
              <mc:Fallback>
                <p:oleObj r:id="rId25" imgW="393871" imgH="228699" progId="Equation.3">
                  <p:embed/>
                  <p:pic>
                    <p:nvPicPr>
                      <p:cNvPr id="12314" name="Object 27">
                        <a:extLst>
                          <a:ext uri="{FF2B5EF4-FFF2-40B4-BE49-F238E27FC236}">
                            <a16:creationId xmlns:a16="http://schemas.microsoft.com/office/drawing/2014/main" id="{76BC39DB-712E-4290-8E5B-FF35F3658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8">
            <a:extLst>
              <a:ext uri="{FF2B5EF4-FFF2-40B4-BE49-F238E27FC236}">
                <a16:creationId xmlns:a16="http://schemas.microsoft.com/office/drawing/2014/main" id="{E1153052-8710-4FEF-97CB-AEA023345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r:id="rId27" imgW="406400" imgH="228600" progId="Equation.3">
                  <p:embed/>
                </p:oleObj>
              </mc:Choice>
              <mc:Fallback>
                <p:oleObj r:id="rId27" imgW="406400" imgH="228600" progId="Equation.3">
                  <p:embed/>
                  <p:pic>
                    <p:nvPicPr>
                      <p:cNvPr id="12315" name="Object 28">
                        <a:extLst>
                          <a:ext uri="{FF2B5EF4-FFF2-40B4-BE49-F238E27FC236}">
                            <a16:creationId xmlns:a16="http://schemas.microsoft.com/office/drawing/2014/main" id="{E1153052-8710-4FEF-97CB-AEA023345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Line 29">
            <a:extLst>
              <a:ext uri="{FF2B5EF4-FFF2-40B4-BE49-F238E27FC236}">
                <a16:creationId xmlns:a16="http://schemas.microsoft.com/office/drawing/2014/main" id="{54D69457-E648-4A13-9E50-14D7F877D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7" name="Line 30">
            <a:extLst>
              <a:ext uri="{FF2B5EF4-FFF2-40B4-BE49-F238E27FC236}">
                <a16:creationId xmlns:a16="http://schemas.microsoft.com/office/drawing/2014/main" id="{BAFA1E63-FA33-4503-B7EB-4425E1021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8" name="对象 8">
            <a:extLst>
              <a:ext uri="{FF2B5EF4-FFF2-40B4-BE49-F238E27FC236}">
                <a16:creationId xmlns:a16="http://schemas.microsoft.com/office/drawing/2014/main" id="{3765C756-F348-4493-A1C3-157AED6A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533650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r:id="rId29" imgW="1560069" imgH="215619" progId="Equation.DSMT4">
                  <p:embed/>
                </p:oleObj>
              </mc:Choice>
              <mc:Fallback>
                <p:oleObj r:id="rId29" imgW="1560069" imgH="215619" progId="Equation.DSMT4">
                  <p:embed/>
                  <p:pic>
                    <p:nvPicPr>
                      <p:cNvPr id="12318" name="对象 8">
                        <a:extLst>
                          <a:ext uri="{FF2B5EF4-FFF2-40B4-BE49-F238E27FC236}">
                            <a16:creationId xmlns:a16="http://schemas.microsoft.com/office/drawing/2014/main" id="{3765C756-F348-4493-A1C3-157AED6A1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33650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C3C89E-EBAD-4384-B377-2CC71CFD3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5083175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r:id="rId31" imgW="1204931" imgH="215619" progId="Equation.DSMT4">
                  <p:embed/>
                </p:oleObj>
              </mc:Choice>
              <mc:Fallback>
                <p:oleObj r:id="rId31" imgW="1204931" imgH="215619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7C3C89E-EBAD-4384-B377-2CC71CFD3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083175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47880FB-4448-4102-9580-6718B13DF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3165475"/>
          <a:ext cx="322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r:id="rId33" imgW="1243521" imgH="203024" progId="Equation.DSMT4">
                  <p:embed/>
                </p:oleObj>
              </mc:Choice>
              <mc:Fallback>
                <p:oleObj r:id="rId33" imgW="1243521" imgH="203024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47880FB-4448-4102-9580-6718B13DF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165475"/>
                        <a:ext cx="322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Line 48">
            <a:extLst>
              <a:ext uri="{FF2B5EF4-FFF2-40B4-BE49-F238E27FC236}">
                <a16:creationId xmlns:a16="http://schemas.microsoft.com/office/drawing/2014/main" id="{BB552B12-8211-4765-9EBD-ABBB9D645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3608606"/>
            <a:ext cx="1320800" cy="14192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Line 49">
            <a:extLst>
              <a:ext uri="{FF2B5EF4-FFF2-40B4-BE49-F238E27FC236}">
                <a16:creationId xmlns:a16="http://schemas.microsoft.com/office/drawing/2014/main" id="{68381148-BF9C-4271-B700-3A02E20FE1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43088" y="3619718"/>
            <a:ext cx="1200150" cy="14319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746F482-D6E1-46E7-8CBB-64F94DAED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675" y="3651250"/>
          <a:ext cx="23717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r:id="rId35" imgW="1257120" imgH="393480" progId="Equation.DSMT4">
                  <p:embed/>
                </p:oleObj>
              </mc:Choice>
              <mc:Fallback>
                <p:oleObj r:id="rId35" imgW="125712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746F482-D6E1-46E7-8CBB-64F94DAED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3651250"/>
                        <a:ext cx="23717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5F0303A-A138-400F-8FD2-FB2464C09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2500"/>
              </p:ext>
            </p:extLst>
          </p:nvPr>
        </p:nvGraphicFramePr>
        <p:xfrm>
          <a:off x="4522788" y="4333875"/>
          <a:ext cx="1719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37" imgW="787320" imgH="393480" progId="Equation.DSMT4">
                  <p:embed/>
                </p:oleObj>
              </mc:Choice>
              <mc:Fallback>
                <p:oleObj name="Equation" r:id="rId37" imgW="78732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5F0303A-A138-400F-8FD2-FB2464C09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333875"/>
                        <a:ext cx="1719262" cy="766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A7D4141-6BAE-4238-98C6-9B3A837F4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5783263"/>
          <a:ext cx="118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39" imgW="456803" imgH="253780" progId="Equation.DSMT4">
                  <p:embed/>
                </p:oleObj>
              </mc:Choice>
              <mc:Fallback>
                <p:oleObj name="Equation" r:id="rId39" imgW="456803" imgH="2537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A7D4141-6BAE-4238-98C6-9B3A837F4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783263"/>
                        <a:ext cx="1185863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05A6F5C-24EC-4CD4-AB59-23C00EE43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5578475"/>
          <a:ext cx="3362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41" imgW="1295280" imgH="431640" progId="Equation.DSMT4">
                  <p:embed/>
                </p:oleObj>
              </mc:Choice>
              <mc:Fallback>
                <p:oleObj name="Equation" r:id="rId41" imgW="129528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05A6F5C-24EC-4CD4-AB59-23C00EE43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578475"/>
                        <a:ext cx="3362325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C385CD7C-509B-4AA1-BD7B-01D565BC4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502025"/>
            <a:ext cx="2032000" cy="1944688"/>
          </a:xfrm>
          <a:custGeom>
            <a:avLst/>
            <a:gdLst>
              <a:gd name="T0" fmla="*/ 0 w 2032000"/>
              <a:gd name="T1" fmla="*/ 1943780 h 1944915"/>
              <a:gd name="T2" fmla="*/ 275772 w 2032000"/>
              <a:gd name="T3" fmla="*/ 1508606 h 1944915"/>
              <a:gd name="T4" fmla="*/ 972457 w 2032000"/>
              <a:gd name="T5" fmla="*/ 928375 h 1944915"/>
              <a:gd name="T6" fmla="*/ 1770743 w 2032000"/>
              <a:gd name="T7" fmla="*/ 333634 h 1944915"/>
              <a:gd name="T8" fmla="*/ 2032000 w 2032000"/>
              <a:gd name="T9" fmla="*/ 0 h 1944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2000"/>
              <a:gd name="T16" fmla="*/ 0 h 1944915"/>
              <a:gd name="T17" fmla="*/ 2032000 w 2032000"/>
              <a:gd name="T18" fmla="*/ 1944915 h 1944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2000" h="1944915">
                <a:moveTo>
                  <a:pt x="0" y="1944915"/>
                </a:moveTo>
                <a:cubicBezTo>
                  <a:pt x="56848" y="1811867"/>
                  <a:pt x="113696" y="1678819"/>
                  <a:pt x="275772" y="1509486"/>
                </a:cubicBezTo>
                <a:cubicBezTo>
                  <a:pt x="437848" y="1340153"/>
                  <a:pt x="723295" y="1124858"/>
                  <a:pt x="972457" y="928915"/>
                </a:cubicBezTo>
                <a:cubicBezTo>
                  <a:pt x="1221619" y="732972"/>
                  <a:pt x="1594153" y="488648"/>
                  <a:pt x="1770743" y="333829"/>
                </a:cubicBezTo>
                <a:cubicBezTo>
                  <a:pt x="1947333" y="179010"/>
                  <a:pt x="1989666" y="89505"/>
                  <a:pt x="203200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Line 13">
            <a:extLst>
              <a:ext uri="{FF2B5EF4-FFF2-40B4-BE49-F238E27FC236}">
                <a16:creationId xmlns:a16="http://schemas.microsoft.com/office/drawing/2014/main" id="{AB46853A-94EA-496A-AD50-6EA03C907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4289425"/>
            <a:ext cx="4763" cy="17049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15">
            <a:extLst>
              <a:ext uri="{FF2B5EF4-FFF2-40B4-BE49-F238E27FC236}">
                <a16:creationId xmlns:a16="http://schemas.microsoft.com/office/drawing/2014/main" id="{3B4887E6-3560-4662-8110-0330DABD6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550" y="3727450"/>
            <a:ext cx="0" cy="226695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5D17570-013C-4E7D-825D-2AE9C55B0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5959475"/>
          <a:ext cx="431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r:id="rId43" imgW="228600" imgH="393480" progId="Equation.DSMT4">
                  <p:embed/>
                </p:oleObj>
              </mc:Choice>
              <mc:Fallback>
                <p:oleObj r:id="rId43" imgW="22860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5D17570-013C-4E7D-825D-2AE9C55B0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959475"/>
                        <a:ext cx="431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9">
            <a:extLst>
              <a:ext uri="{FF2B5EF4-FFF2-40B4-BE49-F238E27FC236}">
                <a16:creationId xmlns:a16="http://schemas.microsoft.com/office/drawing/2014/main" id="{ED1F5327-4D0A-4FE4-B09F-9F08ABC58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225" y="5818188"/>
            <a:ext cx="579438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9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13" grpId="0" animBg="1"/>
      <p:bldP spid="114" grpId="0" animBg="1"/>
      <p:bldP spid="18" grpId="0" animBg="1"/>
      <p:bldP spid="2" grpId="0" animBg="1"/>
      <p:bldP spid="3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67">
            <a:extLst>
              <a:ext uri="{FF2B5EF4-FFF2-40B4-BE49-F238E27FC236}">
                <a16:creationId xmlns:a16="http://schemas.microsoft.com/office/drawing/2014/main" id="{98B0E6D3-D3CC-4FE6-A6D3-AAE6D3CCD7E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r:id="rId3" imgW="812800" imgH="482600" progId="Equation.DSMT4">
                  <p:embed/>
                </p:oleObj>
              </mc:Choice>
              <mc:Fallback>
                <p:oleObj r:id="rId3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2">
            <a:extLst>
              <a:ext uri="{FF2B5EF4-FFF2-40B4-BE49-F238E27FC236}">
                <a16:creationId xmlns:a16="http://schemas.microsoft.com/office/drawing/2014/main" id="{AD16076F-B501-4919-84F0-9AFAA06AA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r:id="rId5" imgW="837110" imgH="215619" progId="Equation.DSMT4">
                  <p:embed/>
                </p:oleObj>
              </mc:Choice>
              <mc:Fallback>
                <p:oleObj r:id="rId5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3">
            <a:extLst>
              <a:ext uri="{FF2B5EF4-FFF2-40B4-BE49-F238E27FC236}">
                <a16:creationId xmlns:a16="http://schemas.microsoft.com/office/drawing/2014/main" id="{37B9FBC5-5CBC-4D46-8869-3B7980CD3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r:id="rId7" imgW="1598812" imgH="203024" progId="Equation.DSMT4">
                  <p:embed/>
                </p:oleObj>
              </mc:Choice>
              <mc:Fallback>
                <p:oleObj r:id="rId7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4">
            <a:extLst>
              <a:ext uri="{FF2B5EF4-FFF2-40B4-BE49-F238E27FC236}">
                <a16:creationId xmlns:a16="http://schemas.microsoft.com/office/drawing/2014/main" id="{80756999-72B3-4584-AA49-67D75BFC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r:id="rId9" imgW="1699587" imgH="215619" progId="Equation.DSMT4">
                  <p:embed/>
                </p:oleObj>
              </mc:Choice>
              <mc:Fallback>
                <p:oleObj r:id="rId9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5">
            <a:extLst>
              <a:ext uri="{FF2B5EF4-FFF2-40B4-BE49-F238E27FC236}">
                <a16:creationId xmlns:a16="http://schemas.microsoft.com/office/drawing/2014/main" id="{88F1F446-BC9F-4D24-B173-A97DF1D38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8595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r:id="rId11" imgW="1979482" imgH="253780" progId="Equation.DSMT4">
                  <p:embed/>
                </p:oleObj>
              </mc:Choice>
              <mc:Fallback>
                <p:oleObj r:id="rId11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595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6">
            <a:extLst>
              <a:ext uri="{FF2B5EF4-FFF2-40B4-BE49-F238E27FC236}">
                <a16:creationId xmlns:a16="http://schemas.microsoft.com/office/drawing/2014/main" id="{1A78098D-E1A7-44B6-9374-B60FF0F8D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189388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r:id="rId13" imgW="951674" imgH="203024" progId="Equation.DSMT4">
                  <p:embed/>
                </p:oleObj>
              </mc:Choice>
              <mc:Fallback>
                <p:oleObj r:id="rId13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9388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5">
            <a:extLst>
              <a:ext uri="{FF2B5EF4-FFF2-40B4-BE49-F238E27FC236}">
                <a16:creationId xmlns:a16="http://schemas.microsoft.com/office/drawing/2014/main" id="{619D2183-0FA3-422E-B2CF-A31BBCA63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Line 6">
            <a:extLst>
              <a:ext uri="{FF2B5EF4-FFF2-40B4-BE49-F238E27FC236}">
                <a16:creationId xmlns:a16="http://schemas.microsoft.com/office/drawing/2014/main" id="{B3A009DE-775F-428E-98AC-CA9FCD8D67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22" name="组合 7">
            <a:extLst>
              <a:ext uri="{FF2B5EF4-FFF2-40B4-BE49-F238E27FC236}">
                <a16:creationId xmlns:a16="http://schemas.microsoft.com/office/drawing/2014/main" id="{B5EB53B3-5D32-42A4-9ED3-F4F08B7AEE81}"/>
              </a:ext>
            </a:extLst>
          </p:cNvPr>
          <p:cNvGrpSpPr>
            <a:grpSpLocks/>
          </p:cNvGrpSpPr>
          <p:nvPr/>
        </p:nvGrpSpPr>
        <p:grpSpPr bwMode="auto">
          <a:xfrm>
            <a:off x="2049463" y="3760788"/>
            <a:ext cx="812800" cy="1168400"/>
            <a:chOff x="2049460" y="3760320"/>
            <a:chExt cx="812804" cy="1168401"/>
          </a:xfrm>
        </p:grpSpPr>
        <p:sp>
          <p:nvSpPr>
            <p:cNvPr id="13353" name="Line 8">
              <a:extLst>
                <a:ext uri="{FF2B5EF4-FFF2-40B4-BE49-F238E27FC236}">
                  <a16:creationId xmlns:a16="http://schemas.microsoft.com/office/drawing/2014/main" id="{3346A6BA-4843-457D-969E-E6B5B9C50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0599" y="4904908"/>
              <a:ext cx="768327" cy="11113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9">
              <a:extLst>
                <a:ext uri="{FF2B5EF4-FFF2-40B4-BE49-F238E27FC236}">
                  <a16:creationId xmlns:a16="http://schemas.microsoft.com/office/drawing/2014/main" id="{FC963D1D-ECF5-4E61-9A62-4E0AB47FF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9011" y="3760320"/>
              <a:ext cx="798491" cy="1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10">
              <a:extLst>
                <a:ext uri="{FF2B5EF4-FFF2-40B4-BE49-F238E27FC236}">
                  <a16:creationId xmlns:a16="http://schemas.microsoft.com/office/drawing/2014/main" id="{C9A702C9-1943-48C5-8DB5-29C58ADBA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9460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Line 11">
              <a:extLst>
                <a:ext uri="{FF2B5EF4-FFF2-40B4-BE49-F238E27FC236}">
                  <a16:creationId xmlns:a16="http://schemas.microsoft.com/office/drawing/2014/main" id="{C31F4519-D58E-4EFB-8993-EB8D333BF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502" y="3760321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3" name="Line 12">
            <a:extLst>
              <a:ext uri="{FF2B5EF4-FFF2-40B4-BE49-F238E27FC236}">
                <a16:creationId xmlns:a16="http://schemas.microsoft.com/office/drawing/2014/main" id="{4991728F-55BF-43C1-8445-BB9F7A52B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Line 14">
            <a:extLst>
              <a:ext uri="{FF2B5EF4-FFF2-40B4-BE49-F238E27FC236}">
                <a16:creationId xmlns:a16="http://schemas.microsoft.com/office/drawing/2014/main" id="{DDD0F5BE-8F60-43BE-9CF7-673933B1D4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6">
            <a:extLst>
              <a:ext uri="{FF2B5EF4-FFF2-40B4-BE49-F238E27FC236}">
                <a16:creationId xmlns:a16="http://schemas.microsoft.com/office/drawing/2014/main" id="{2BBCCED2-71BB-409E-9A98-CF2E7E9945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8" name="Line 17">
            <a:extLst>
              <a:ext uri="{FF2B5EF4-FFF2-40B4-BE49-F238E27FC236}">
                <a16:creationId xmlns:a16="http://schemas.microsoft.com/office/drawing/2014/main" id="{5F80510F-AF39-4C1F-871F-19FE6BF796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9" name="Oval 18">
            <a:extLst>
              <a:ext uri="{FF2B5EF4-FFF2-40B4-BE49-F238E27FC236}">
                <a16:creationId xmlns:a16="http://schemas.microsoft.com/office/drawing/2014/main" id="{05244144-12D9-4E7F-8E51-E924C47E9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4289425"/>
            <a:ext cx="122238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30" name="Text Box 19">
            <a:extLst>
              <a:ext uri="{FF2B5EF4-FFF2-40B4-BE49-F238E27FC236}">
                <a16:creationId xmlns:a16="http://schemas.microsoft.com/office/drawing/2014/main" id="{970F030C-77D7-4E9C-9025-A47ACA20D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3331" name="Text Box 20">
            <a:extLst>
              <a:ext uri="{FF2B5EF4-FFF2-40B4-BE49-F238E27FC236}">
                <a16:creationId xmlns:a16="http://schemas.microsoft.com/office/drawing/2014/main" id="{316FAE6D-AEF2-41CC-8FE7-C42114FEA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3332" name="Text Box 21">
            <a:extLst>
              <a:ext uri="{FF2B5EF4-FFF2-40B4-BE49-F238E27FC236}">
                <a16:creationId xmlns:a16="http://schemas.microsoft.com/office/drawing/2014/main" id="{369C93C1-45A3-472E-A52E-3547A2D4B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3333" name="Object 22">
            <a:extLst>
              <a:ext uri="{FF2B5EF4-FFF2-40B4-BE49-F238E27FC236}">
                <a16:creationId xmlns:a16="http://schemas.microsoft.com/office/drawing/2014/main" id="{D526C40D-E15A-4E6A-998D-B691E0BF5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r:id="rId15" imgW="393871" imgH="228699" progId="Equation.3">
                  <p:embed/>
                </p:oleObj>
              </mc:Choice>
              <mc:Fallback>
                <p:oleObj r:id="rId15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4">
            <a:extLst>
              <a:ext uri="{FF2B5EF4-FFF2-40B4-BE49-F238E27FC236}">
                <a16:creationId xmlns:a16="http://schemas.microsoft.com/office/drawing/2014/main" id="{BA35347D-26A7-42F4-8986-FB61DEB63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43957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r:id="rId17" imgW="482810" imgH="228699" progId="Equation.3">
                  <p:embed/>
                </p:oleObj>
              </mc:Choice>
              <mc:Fallback>
                <p:oleObj r:id="rId17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3957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6">
            <a:extLst>
              <a:ext uri="{FF2B5EF4-FFF2-40B4-BE49-F238E27FC236}">
                <a16:creationId xmlns:a16="http://schemas.microsoft.com/office/drawing/2014/main" id="{86B0015E-7B80-42B8-9A39-1FADE36B0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r:id="rId19" imgW="393871" imgH="228699" progId="Equation.3">
                  <p:embed/>
                </p:oleObj>
              </mc:Choice>
              <mc:Fallback>
                <p:oleObj r:id="rId19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7">
            <a:extLst>
              <a:ext uri="{FF2B5EF4-FFF2-40B4-BE49-F238E27FC236}">
                <a16:creationId xmlns:a16="http://schemas.microsoft.com/office/drawing/2014/main" id="{0922C232-5DC0-4A32-98D9-953A607B4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r:id="rId21" imgW="393871" imgH="228699" progId="Equation.3">
                  <p:embed/>
                </p:oleObj>
              </mc:Choice>
              <mc:Fallback>
                <p:oleObj r:id="rId21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8">
            <a:extLst>
              <a:ext uri="{FF2B5EF4-FFF2-40B4-BE49-F238E27FC236}">
                <a16:creationId xmlns:a16="http://schemas.microsoft.com/office/drawing/2014/main" id="{7445166D-668B-4CE4-BF18-1E27FF9BC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r:id="rId23" imgW="406400" imgH="228600" progId="Equation.3">
                  <p:embed/>
                </p:oleObj>
              </mc:Choice>
              <mc:Fallback>
                <p:oleObj r:id="rId23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Line 29">
            <a:extLst>
              <a:ext uri="{FF2B5EF4-FFF2-40B4-BE49-F238E27FC236}">
                <a16:creationId xmlns:a16="http://schemas.microsoft.com/office/drawing/2014/main" id="{7BF049F5-CB6D-4CCC-9ED8-821E04094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638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1" name="Line 30">
            <a:extLst>
              <a:ext uri="{FF2B5EF4-FFF2-40B4-BE49-F238E27FC236}">
                <a16:creationId xmlns:a16="http://schemas.microsoft.com/office/drawing/2014/main" id="{5883141B-E0D0-4307-B6C8-30D7999C1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60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42" name="对象 8">
            <a:extLst>
              <a:ext uri="{FF2B5EF4-FFF2-40B4-BE49-F238E27FC236}">
                <a16:creationId xmlns:a16="http://schemas.microsoft.com/office/drawing/2014/main" id="{B9D68796-02DF-476B-B33E-A1BFDA199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533650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r:id="rId25" imgW="1560069" imgH="215619" progId="Equation.DSMT4">
                  <p:embed/>
                </p:oleObj>
              </mc:Choice>
              <mc:Fallback>
                <p:oleObj r:id="rId25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33650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1C1E2C8-DA83-43DF-8470-82A913F53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3165475"/>
          <a:ext cx="322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r:id="rId27" imgW="1243521" imgH="203024" progId="Equation.DSMT4">
                  <p:embed/>
                </p:oleObj>
              </mc:Choice>
              <mc:Fallback>
                <p:oleObj r:id="rId27" imgW="1243521" imgH="203024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165475"/>
                        <a:ext cx="322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Line 48">
            <a:extLst>
              <a:ext uri="{FF2B5EF4-FFF2-40B4-BE49-F238E27FC236}">
                <a16:creationId xmlns:a16="http://schemas.microsoft.com/office/drawing/2014/main" id="{5D6B2E20-9CA1-4ABB-AC0B-2F4C12D7F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300" y="3640138"/>
            <a:ext cx="1320800" cy="14192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Line 49">
            <a:extLst>
              <a:ext uri="{FF2B5EF4-FFF2-40B4-BE49-F238E27FC236}">
                <a16:creationId xmlns:a16="http://schemas.microsoft.com/office/drawing/2014/main" id="{C85E2325-9984-42D6-8428-DE811393BA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5938" y="3651250"/>
            <a:ext cx="1257300" cy="1431925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6F09C52D-11AF-4768-B513-F2CEE3218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3502025"/>
            <a:ext cx="2032000" cy="1944688"/>
          </a:xfrm>
          <a:custGeom>
            <a:avLst/>
            <a:gdLst>
              <a:gd name="T0" fmla="*/ 0 w 2032000"/>
              <a:gd name="T1" fmla="*/ 1943780 h 1944915"/>
              <a:gd name="T2" fmla="*/ 275772 w 2032000"/>
              <a:gd name="T3" fmla="*/ 1508606 h 1944915"/>
              <a:gd name="T4" fmla="*/ 972457 w 2032000"/>
              <a:gd name="T5" fmla="*/ 928375 h 1944915"/>
              <a:gd name="T6" fmla="*/ 1770743 w 2032000"/>
              <a:gd name="T7" fmla="*/ 333634 h 1944915"/>
              <a:gd name="T8" fmla="*/ 2032000 w 2032000"/>
              <a:gd name="T9" fmla="*/ 0 h 19449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2000"/>
              <a:gd name="T16" fmla="*/ 0 h 1944915"/>
              <a:gd name="T17" fmla="*/ 2032000 w 2032000"/>
              <a:gd name="T18" fmla="*/ 1944915 h 19449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2000" h="1944915">
                <a:moveTo>
                  <a:pt x="0" y="1944915"/>
                </a:moveTo>
                <a:cubicBezTo>
                  <a:pt x="56848" y="1811867"/>
                  <a:pt x="113696" y="1678819"/>
                  <a:pt x="275772" y="1509486"/>
                </a:cubicBezTo>
                <a:cubicBezTo>
                  <a:pt x="437848" y="1340153"/>
                  <a:pt x="723295" y="1124858"/>
                  <a:pt x="972457" y="928915"/>
                </a:cubicBezTo>
                <a:cubicBezTo>
                  <a:pt x="1221619" y="732972"/>
                  <a:pt x="1594153" y="488648"/>
                  <a:pt x="1770743" y="333829"/>
                </a:cubicBezTo>
                <a:cubicBezTo>
                  <a:pt x="1947333" y="179010"/>
                  <a:pt x="1989666" y="89505"/>
                  <a:pt x="2032000" y="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Line 13">
            <a:extLst>
              <a:ext uri="{FF2B5EF4-FFF2-40B4-BE49-F238E27FC236}">
                <a16:creationId xmlns:a16="http://schemas.microsoft.com/office/drawing/2014/main" id="{37B91AF1-1444-41C2-A4D2-03EACB4C3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050" y="4289425"/>
            <a:ext cx="4763" cy="17049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15">
            <a:extLst>
              <a:ext uri="{FF2B5EF4-FFF2-40B4-BE49-F238E27FC236}">
                <a16:creationId xmlns:a16="http://schemas.microsoft.com/office/drawing/2014/main" id="{09B65F5F-1644-471B-89EB-776FD033D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550" y="3727450"/>
            <a:ext cx="0" cy="226695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EBD55154-EDC3-422E-9705-135C1D0F1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225" y="5818188"/>
            <a:ext cx="579438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CA45136-2D3E-4A8C-96F8-9824C7FAE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4540250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r:id="rId29" imgW="1204931" imgH="215619" progId="Equation.DSMT4">
                  <p:embed/>
                </p:oleObj>
              </mc:Choice>
              <mc:Fallback>
                <p:oleObj r:id="rId29" imgW="1204931" imgH="21561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540250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2C0131E-3C28-46F0-BAF3-03D8213A4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3" y="3790950"/>
          <a:ext cx="16367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1" imgW="749160" imgH="393480" progId="Equation.DSMT4">
                  <p:embed/>
                </p:oleObj>
              </mc:Choice>
              <mc:Fallback>
                <p:oleObj name="Equation" r:id="rId31" imgW="7491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790950"/>
                        <a:ext cx="1636712" cy="766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97E6ACB-9C5C-47AB-86DF-C566C5BF1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0975" y="5278438"/>
          <a:ext cx="2338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33" imgW="901440" imgH="253800" progId="Equation.DSMT4">
                  <p:embed/>
                </p:oleObj>
              </mc:Choice>
              <mc:Fallback>
                <p:oleObj name="Equation" r:id="rId33" imgW="90144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278438"/>
                        <a:ext cx="2338388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432A572-E010-4934-91AD-86E86C076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8" y="311150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1204931" imgH="215619" progId="Equation.DSMT4">
                  <p:embed/>
                </p:oleObj>
              </mc:Choice>
              <mc:Fallback>
                <p:oleObj name="Equation" r:id="rId3" imgW="1204931" imgH="21561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11150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CD5E85-49DF-4886-ABE9-4364E0711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261938"/>
          <a:ext cx="17192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787058" imgH="393529" progId="Equation.DSMT4">
                  <p:embed/>
                </p:oleObj>
              </mc:Choice>
              <mc:Fallback>
                <p:oleObj name="Equation" r:id="rId5" imgW="787058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61938"/>
                        <a:ext cx="1719262" cy="766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DE3CD34-0316-40F8-A30A-843A66C2A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1354138"/>
          <a:ext cx="118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456803" imgH="253780" progId="Equation.DSMT4">
                  <p:embed/>
                </p:oleObj>
              </mc:Choice>
              <mc:Fallback>
                <p:oleObj name="Equation" r:id="rId7" imgW="456803" imgH="2537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354138"/>
                        <a:ext cx="1185863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AF4E391-7850-4648-8A5F-B7819DBF8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2350" y="1249363"/>
          <a:ext cx="3362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9" imgW="1295400" imgH="431800" progId="Equation.DSMT4">
                  <p:embed/>
                </p:oleObj>
              </mc:Choice>
              <mc:Fallback>
                <p:oleObj name="Equation" r:id="rId9" imgW="12954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249363"/>
                        <a:ext cx="3362325" cy="998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B4A03D6-D283-4DAC-BB28-56CAD0907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488" y="2725738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1" imgW="1204931" imgH="215619" progId="Equation.DSMT4">
                  <p:embed/>
                </p:oleObj>
              </mc:Choice>
              <mc:Fallback>
                <p:oleObj name="Equation" r:id="rId11" imgW="1204931" imgH="21561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725738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530B2EE-6F25-4E2B-90FC-14A32DB0D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2619375"/>
          <a:ext cx="16367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2" imgW="748975" imgH="393529" progId="Equation.DSMT4">
                  <p:embed/>
                </p:oleObj>
              </mc:Choice>
              <mc:Fallback>
                <p:oleObj name="Equation" r:id="rId12" imgW="748975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619375"/>
                        <a:ext cx="1636713" cy="766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826FF5B-CBE9-4F20-AF82-0379546CF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25" y="3578225"/>
          <a:ext cx="2338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4" imgW="901309" imgH="253890" progId="Equation.DSMT4">
                  <p:embed/>
                </p:oleObj>
              </mc:Choice>
              <mc:Fallback>
                <p:oleObj name="Equation" r:id="rId14" imgW="901309" imgH="25389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578225"/>
                        <a:ext cx="2338388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AAC38AA-EBC7-4CDD-8676-8910DD94D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5183188"/>
          <a:ext cx="288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183188"/>
                        <a:ext cx="288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7D45F3-95F5-41A6-8BCB-2298E12BB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75" y="5064125"/>
          <a:ext cx="4205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8" imgW="1663560" imgH="215640" progId="Equation.DSMT4">
                  <p:embed/>
                </p:oleObj>
              </mc:Choice>
              <mc:Fallback>
                <p:oleObj name="Equation" r:id="rId18" imgW="1663560" imgH="215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5064125"/>
                        <a:ext cx="4205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621A3C0-E6EC-4BD7-8571-1D1D4DA81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5864225"/>
          <a:ext cx="2306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20" imgW="888840" imgH="253800" progId="Equation.DSMT4">
                  <p:embed/>
                </p:oleObj>
              </mc:Choice>
              <mc:Fallback>
                <p:oleObj name="Equation" r:id="rId20" imgW="888840" imgH="253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864225"/>
                        <a:ext cx="2306638" cy="587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0E69BC-722D-42DA-BB31-B34274040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4886325"/>
          <a:ext cx="3435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22" imgW="1358640" imgH="431640" progId="Equation.DSMT4">
                  <p:embed/>
                </p:oleObj>
              </mc:Choice>
              <mc:Fallback>
                <p:oleObj name="Equation" r:id="rId22" imgW="1358640" imgH="43164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886325"/>
                        <a:ext cx="34353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4890A6E-80EE-44B4-9D00-4685CB97C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384425"/>
          <a:ext cx="1874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84425"/>
                        <a:ext cx="1874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Text Box 2">
            <a:extLst>
              <a:ext uri="{FF2B5EF4-FFF2-40B4-BE49-F238E27FC236}">
                <a16:creationId xmlns:a16="http://schemas.microsoft.com/office/drawing/2014/main" id="{DFB80E78-8985-4C27-AB8C-7194B2F3D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752475"/>
            <a:ext cx="469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定理证明的步骤：</a:t>
            </a:r>
            <a:endParaRPr lang="zh-CN" altLang="zh-CN" sz="2800" b="1"/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234486BC-8871-4B98-9E2F-8D959825A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712913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1)作皮卡序列</a:t>
            </a:r>
            <a:r>
              <a:rPr lang="zh-CN" altLang="en-US" sz="2800" b="1"/>
              <a:t>：</a:t>
            </a:r>
            <a:endParaRPr lang="zh-CN" altLang="zh-CN" sz="2800" b="1"/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803575A9-E744-4A1E-A1CC-F2D116F33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037013"/>
          <a:ext cx="4775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5" imgW="1841500" imgH="228600" progId="Equation.DSMT4">
                  <p:embed/>
                </p:oleObj>
              </mc:Choice>
              <mc:Fallback>
                <p:oleObj r:id="rId5" imgW="1841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037013"/>
                        <a:ext cx="47752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8B57C5D-FE0C-423C-91CC-FEC1BC153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417763"/>
          <a:ext cx="7572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417763"/>
                        <a:ext cx="7572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313F1D3-5C90-49ED-A631-B250D2D19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3" y="3095625"/>
          <a:ext cx="49704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9" imgW="1916037" imgH="355292" progId="Equation.DSMT4">
                  <p:embed/>
                </p:oleObj>
              </mc:Choice>
              <mc:Fallback>
                <p:oleObj r:id="rId9" imgW="1916037" imgH="35529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3095625"/>
                        <a:ext cx="49704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9C4BC6-E934-4A82-9680-8503F87AC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9713" y="2384425"/>
          <a:ext cx="1019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11" imgW="393529" imgH="228501" progId="Equation.DSMT4">
                  <p:embed/>
                </p:oleObj>
              </mc:Choice>
              <mc:Fallback>
                <p:oleObj r:id="rId11" imgW="393529" imgH="22850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384425"/>
                        <a:ext cx="1019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97F45BE-535B-45EF-B8E2-307019392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8913" y="2374900"/>
          <a:ext cx="10842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r:id="rId13" imgW="419100" imgH="228600" progId="Equation.DSMT4">
                  <p:embed/>
                </p:oleObj>
              </mc:Choice>
              <mc:Fallback>
                <p:oleObj r:id="rId13" imgW="4191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374900"/>
                        <a:ext cx="10842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6C3C187-7D7A-458A-BF6F-A8D91A455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2576513"/>
          <a:ext cx="657225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r:id="rId15" imgW="253231" imgH="75969" progId="Equation.DSMT4">
                  <p:embed/>
                </p:oleObj>
              </mc:Choice>
              <mc:Fallback>
                <p:oleObj r:id="rId15" imgW="253231" imgH="759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576513"/>
                        <a:ext cx="657225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FC0D6D-2DF7-4810-9FC9-827612D11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4814888"/>
          <a:ext cx="4445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17" imgW="1713013" imgH="253780" progId="Equation.DSMT4">
                  <p:embed/>
                </p:oleObj>
              </mc:Choice>
              <mc:Fallback>
                <p:oleObj r:id="rId17" imgW="1713013" imgH="2537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814888"/>
                        <a:ext cx="44450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3">
            <a:extLst>
              <a:ext uri="{FF2B5EF4-FFF2-40B4-BE49-F238E27FC236}">
                <a16:creationId xmlns:a16="http://schemas.microsoft.com/office/drawing/2014/main" id="{23EC4C1C-2347-40C4-8B51-D7DA6762B6B5}"/>
              </a:ext>
            </a:extLst>
          </p:cNvPr>
          <p:cNvGrpSpPr>
            <a:grpSpLocks/>
          </p:cNvGrpSpPr>
          <p:nvPr/>
        </p:nvGrpSpPr>
        <p:grpSpPr bwMode="auto">
          <a:xfrm>
            <a:off x="6426200" y="3897313"/>
            <a:ext cx="2108200" cy="727075"/>
            <a:chOff x="6426200" y="3497943"/>
            <a:chExt cx="2108201" cy="725715"/>
          </a:xfrm>
        </p:grpSpPr>
        <p:sp>
          <p:nvSpPr>
            <p:cNvPr id="15374" name="矩形标注 9">
              <a:extLst>
                <a:ext uri="{FF2B5EF4-FFF2-40B4-BE49-F238E27FC236}">
                  <a16:creationId xmlns:a16="http://schemas.microsoft.com/office/drawing/2014/main" id="{43F49DDE-D8FA-4F91-A252-6258819DF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8857" y="3497943"/>
              <a:ext cx="2075544" cy="725715"/>
            </a:xfrm>
            <a:prstGeom prst="wedgeRectCallout">
              <a:avLst>
                <a:gd name="adj1" fmla="val -128699"/>
                <a:gd name="adj2" fmla="val -7438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5375" name="对象 10">
              <a:extLst>
                <a:ext uri="{FF2B5EF4-FFF2-40B4-BE49-F238E27FC236}">
                  <a16:creationId xmlns:a16="http://schemas.microsoft.com/office/drawing/2014/main" id="{A9140855-547F-4385-BFE4-6601AEF9A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6200" y="3652611"/>
            <a:ext cx="21082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r:id="rId19" imgW="811743" imgH="215619" progId="Equation.DSMT4">
                    <p:embed/>
                  </p:oleObj>
                </mc:Choice>
                <mc:Fallback>
                  <p:oleObj r:id="rId19" imgW="811743" imgH="215619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00" y="3652611"/>
                          <a:ext cx="21082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3" name="对象 10">
            <a:extLst>
              <a:ext uri="{FF2B5EF4-FFF2-40B4-BE49-F238E27FC236}">
                <a16:creationId xmlns:a16="http://schemas.microsoft.com/office/drawing/2014/main" id="{789C59A2-B0E9-4E63-931E-A06B47621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73038"/>
          <a:ext cx="2300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21" imgW="1053643" imgH="431613" progId="Equation.DSMT4">
                  <p:embed/>
                </p:oleObj>
              </mc:Choice>
              <mc:Fallback>
                <p:oleObj name="Equation" r:id="rId21" imgW="1053643" imgH="43161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73038"/>
                        <a:ext cx="2300287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6">
            <a:extLst>
              <a:ext uri="{FF2B5EF4-FFF2-40B4-BE49-F238E27FC236}">
                <a16:creationId xmlns:a16="http://schemas.microsoft.com/office/drawing/2014/main" id="{D5416E0C-B8F6-4E20-B364-F0BD1927C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47625"/>
            <a:ext cx="5080000" cy="1412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71B3791-85D3-41DF-AEA3-81C0C9289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2598738"/>
            <a:ext cx="2690813" cy="828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CD03984D-E1B3-423A-BFD5-594B4219D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752475"/>
            <a:ext cx="469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定理证明的步骤：</a:t>
            </a:r>
            <a:endParaRPr lang="zh-CN" altLang="zh-CN" sz="2800" b="1"/>
          </a:p>
        </p:txBody>
      </p:sp>
      <p:sp>
        <p:nvSpPr>
          <p:cNvPr id="16389" name="Text Box 3">
            <a:extLst>
              <a:ext uri="{FF2B5EF4-FFF2-40B4-BE49-F238E27FC236}">
                <a16:creationId xmlns:a16="http://schemas.microsoft.com/office/drawing/2014/main" id="{DCAB4B21-E100-487A-B0BD-F5A8B9EAA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712913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1)作皮卡序列；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3E0B689B-2AFC-40C5-B0D9-43B340A97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271938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2)证明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3162019A-CB97-4B35-8627-BCEDF497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3427413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3)由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C25CCB54-42DF-40BA-9867-65DD05940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650" y="5140325"/>
            <a:ext cx="775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可见</a:t>
            </a:r>
            <a:r>
              <a:rPr lang="zh-CN" altLang="zh-CN" sz="2800" i="1">
                <a:sym typeface="Symbol" panose="05050102010706020507" pitchFamily="18" charset="2"/>
              </a:rPr>
              <a:t></a:t>
            </a:r>
            <a:r>
              <a:rPr lang="zh-CN" altLang="zh-CN" sz="2800">
                <a:sym typeface="Symbol" panose="05050102010706020507" pitchFamily="18" charset="2"/>
              </a:rPr>
              <a:t>(</a:t>
            </a:r>
            <a:r>
              <a:rPr lang="zh-CN" altLang="zh-CN" sz="2800" i="1">
                <a:sym typeface="Symbol" panose="05050102010706020507" pitchFamily="18" charset="2"/>
              </a:rPr>
              <a:t>x</a:t>
            </a:r>
            <a:r>
              <a:rPr lang="zh-CN" altLang="zh-CN" sz="2800">
                <a:sym typeface="Symbol" panose="05050102010706020507" pitchFamily="18" charset="2"/>
              </a:rPr>
              <a:t>)</a:t>
            </a:r>
            <a:r>
              <a:rPr lang="zh-CN" altLang="zh-CN" sz="2800" b="1"/>
              <a:t>既是积分方程的解也是初值问题的解。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CD99F6C7-D7F0-4545-B922-DBC06892F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4229100"/>
            <a:ext cx="1689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取极限</a:t>
            </a:r>
            <a:r>
              <a:rPr lang="zh-CN" altLang="zh-CN" sz="2800" b="1"/>
              <a:t>得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79BD48E6-00F1-47FC-B21D-365AC515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5834063"/>
            <a:ext cx="559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4)证明初值问题的解是唯一的。</a:t>
            </a:r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02991EA6-C829-4EED-B1C4-EBC763576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2722563"/>
          <a:ext cx="57308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3" imgW="2210760" imgH="279521" progId="Equation.DSMT4">
                  <p:embed/>
                </p:oleObj>
              </mc:Choice>
              <mc:Fallback>
                <p:oleObj r:id="rId3" imgW="2210760" imgH="27952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722563"/>
                        <a:ext cx="57308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E342437F-B1AA-4A53-8777-7C8B52FF9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8088" y="3427413"/>
          <a:ext cx="47355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5" imgW="1916037" imgH="355292" progId="Equation.DSMT4">
                  <p:embed/>
                </p:oleObj>
              </mc:Choice>
              <mc:Fallback>
                <p:oleObj r:id="rId5" imgW="1916037" imgH="3552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427413"/>
                        <a:ext cx="47355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71869183-87F0-400F-B524-F3DE8EA8F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4351338"/>
          <a:ext cx="43719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7" imgW="1726451" imgH="355446" progId="Equation.3">
                  <p:embed/>
                </p:oleObj>
              </mc:Choice>
              <mc:Fallback>
                <p:oleObj r:id="rId7" imgW="1726451" imgH="3554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351338"/>
                        <a:ext cx="43719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3">
            <a:extLst>
              <a:ext uri="{FF2B5EF4-FFF2-40B4-BE49-F238E27FC236}">
                <a16:creationId xmlns:a16="http://schemas.microsoft.com/office/drawing/2014/main" id="{D0D99093-FB78-4620-B602-7A6620E42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712913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1)作皮卡序列</a:t>
            </a:r>
            <a:r>
              <a:rPr lang="zh-CN" altLang="en-US" sz="2800" b="1"/>
              <a:t>：</a:t>
            </a:r>
            <a:endParaRPr lang="zh-CN" altLang="zh-CN" sz="2800" b="1"/>
          </a:p>
        </p:txBody>
      </p:sp>
      <p:graphicFrame>
        <p:nvGraphicFramePr>
          <p:cNvPr id="16399" name="对象 12">
            <a:extLst>
              <a:ext uri="{FF2B5EF4-FFF2-40B4-BE49-F238E27FC236}">
                <a16:creationId xmlns:a16="http://schemas.microsoft.com/office/drawing/2014/main" id="{373DBC98-6902-4AE6-B6D9-AACDCA6F8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4575" y="1755775"/>
          <a:ext cx="1052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9" imgW="406048" imgH="228402" progId="Equation.DSMT4">
                  <p:embed/>
                </p:oleObj>
              </mc:Choice>
              <mc:Fallback>
                <p:oleObj r:id="rId9" imgW="406048" imgH="22840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755775"/>
                        <a:ext cx="10525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对象 13">
            <a:extLst>
              <a:ext uri="{FF2B5EF4-FFF2-40B4-BE49-F238E27FC236}">
                <a16:creationId xmlns:a16="http://schemas.microsoft.com/office/drawing/2014/main" id="{75A51F7B-EDD0-49AB-9523-E63069475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9813" y="1755775"/>
          <a:ext cx="1019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11" imgW="393529" imgH="228501" progId="Equation.DSMT4">
                  <p:embed/>
                </p:oleObj>
              </mc:Choice>
              <mc:Fallback>
                <p:oleObj r:id="rId11" imgW="393529" imgH="228501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1755775"/>
                        <a:ext cx="1019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对象 14">
            <a:extLst>
              <a:ext uri="{FF2B5EF4-FFF2-40B4-BE49-F238E27FC236}">
                <a16:creationId xmlns:a16="http://schemas.microsoft.com/office/drawing/2014/main" id="{71FC36AD-9207-444A-BE2A-C7882FA6B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9013" y="1746250"/>
          <a:ext cx="10842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13" imgW="419100" imgH="228600" progId="Equation.DSMT4">
                  <p:embed/>
                </p:oleObj>
              </mc:Choice>
              <mc:Fallback>
                <p:oleObj r:id="rId13" imgW="4191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746250"/>
                        <a:ext cx="10842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对象 15">
            <a:extLst>
              <a:ext uri="{FF2B5EF4-FFF2-40B4-BE49-F238E27FC236}">
                <a16:creationId xmlns:a16="http://schemas.microsoft.com/office/drawing/2014/main" id="{C4D2E9FE-45CF-428B-AD00-0D330D4F1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1388" y="1947863"/>
          <a:ext cx="657225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15" imgW="253231" imgH="75969" progId="Equation.DSMT4">
                  <p:embed/>
                </p:oleObj>
              </mc:Choice>
              <mc:Fallback>
                <p:oleObj r:id="rId15" imgW="253231" imgH="7596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1947863"/>
                        <a:ext cx="657225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9E98CFF-0BD1-4607-A087-4E8C78F43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165100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17" imgW="494870" imgH="203024" progId="Equation.DSMT4">
                  <p:embed/>
                </p:oleObj>
              </mc:Choice>
              <mc:Fallback>
                <p:oleObj r:id="rId17" imgW="494870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65100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2C3FBC4-4AC1-460D-8ED6-9CD6A36DB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0" y="188913"/>
          <a:ext cx="13160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19" imgW="507120" imgH="177492" progId="Equation.DSMT4">
                  <p:embed/>
                </p:oleObj>
              </mc:Choice>
              <mc:Fallback>
                <p:oleObj r:id="rId19" imgW="507120" imgH="17749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88913"/>
                        <a:ext cx="13160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F269F9-474C-473E-B665-473967998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0963" y="752475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21" imgW="735961" imgH="203024" progId="Equation.DSMT4">
                  <p:embed/>
                </p:oleObj>
              </mc:Choice>
              <mc:Fallback>
                <p:oleObj r:id="rId21" imgW="735961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752475"/>
                        <a:ext cx="1908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B35A830-8E14-4942-9EDE-76A135139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752475"/>
          <a:ext cx="2765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23" imgW="1065875" imgH="253780" progId="Equation.DSMT4">
                  <p:embed/>
                </p:oleObj>
              </mc:Choice>
              <mc:Fallback>
                <p:oleObj r:id="rId23" imgW="1065875" imgH="253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752475"/>
                        <a:ext cx="2765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1BFF94-93C4-4080-A82D-BB825EFDC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168275"/>
          <a:ext cx="1776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25" imgW="685205" imgH="203024" progId="Equation.DSMT4">
                  <p:embed/>
                </p:oleObj>
              </mc:Choice>
              <mc:Fallback>
                <p:oleObj r:id="rId25" imgW="685205" imgH="20302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68275"/>
                        <a:ext cx="17764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F88621F-4BE9-49AE-B02A-CA552B5B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2232025"/>
            <a:ext cx="1627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一致</a:t>
            </a:r>
            <a:r>
              <a:rPr lang="zh-CN" altLang="en-US" sz="2800" b="1"/>
              <a:t>收敛</a:t>
            </a:r>
          </a:p>
        </p:txBody>
      </p:sp>
      <p:sp>
        <p:nvSpPr>
          <p:cNvPr id="8" name="爆炸形 2 7">
            <a:extLst>
              <a:ext uri="{FF2B5EF4-FFF2-40B4-BE49-F238E27FC236}">
                <a16:creationId xmlns:a16="http://schemas.microsoft.com/office/drawing/2014/main" id="{E98B00DA-4EB4-4CF1-BFC6-9568126E7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705225"/>
            <a:ext cx="6030913" cy="2366963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800">
                <a:solidFill>
                  <a:srgbClr val="FF0000"/>
                </a:solidFill>
              </a:rPr>
              <a:t>收敛、一致收敛是两个不同的概念</a:t>
            </a:r>
            <a:r>
              <a:rPr lang="zh-CN" altLang="en-US" sz="1800">
                <a:solidFill>
                  <a:srgbClr val="FF0000"/>
                </a:solidFill>
              </a:rPr>
              <a:t>。</a:t>
            </a:r>
            <a:endParaRPr lang="en-US" altLang="zh-CN" sz="18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一致收敛有很多好性质，后面两章用得到！</a:t>
            </a:r>
            <a:endParaRPr lang="en-US" altLang="zh-CN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7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244" grpId="0"/>
      <p:bldP spid="10245" grpId="0"/>
      <p:bldP spid="10246" grpId="0"/>
      <p:bldP spid="10247" grpId="0"/>
      <p:bldP spid="10248" grpId="0"/>
      <p:bldP spid="10" grpId="0"/>
      <p:bldP spid="8" grpId="0" animBg="1"/>
      <p:bldP spid="8" grpId="1" animBg="1"/>
      <p:bldP spid="8" grpId="2" animBg="1"/>
      <p:bldP spid="8" grpId="3" animBg="1"/>
      <p:bldP spid="8" grpId="4" animBg="1"/>
      <p:bldP spid="8" grpId="5" animBg="1"/>
      <p:bldP spid="8" grpId="6" animBg="1"/>
      <p:bldP spid="8" grpId="7" animBg="1"/>
      <p:bldP spid="8" grpId="8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6">
            <a:extLst>
              <a:ext uri="{FF2B5EF4-FFF2-40B4-BE49-F238E27FC236}">
                <a16:creationId xmlns:a16="http://schemas.microsoft.com/office/drawing/2014/main" id="{534794AE-6D6F-43E3-BE04-D4578B0A5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776288"/>
            <a:ext cx="8439150" cy="12382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328335-67CE-432A-B6C5-067B5843B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865188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r:id="rId3" imgW="494870" imgH="203024" progId="Equation.DSMT4">
                  <p:embed/>
                </p:oleObj>
              </mc:Choice>
              <mc:Fallback>
                <p:oleObj r:id="rId3" imgW="494870" imgH="2030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865188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83B9C30-CA99-4A1A-9F29-FA491078A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889000"/>
          <a:ext cx="13160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r:id="rId5" imgW="507120" imgH="177492" progId="Equation.DSMT4">
                  <p:embed/>
                </p:oleObj>
              </mc:Choice>
              <mc:Fallback>
                <p:oleObj r:id="rId5" imgW="507120" imgH="1774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89000"/>
                        <a:ext cx="13160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D1B41A-EF46-43F2-8CFD-3727CDA28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275" y="852488"/>
          <a:ext cx="1908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r:id="rId7" imgW="735961" imgH="203024" progId="Equation.DSMT4">
                  <p:embed/>
                </p:oleObj>
              </mc:Choice>
              <mc:Fallback>
                <p:oleObj r:id="rId7" imgW="735961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852488"/>
                        <a:ext cx="1908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ED7787C-1A65-4A88-847B-9F3941D8A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5" y="1381125"/>
          <a:ext cx="2770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9" imgW="1066337" imgH="253890" progId="Equation.DSMT4">
                  <p:embed/>
                </p:oleObj>
              </mc:Choice>
              <mc:Fallback>
                <p:oleObj name="Equation" r:id="rId9" imgW="1066337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381125"/>
                        <a:ext cx="27701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20463DF-814D-4FC9-838E-44BB3E57A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868363"/>
          <a:ext cx="1906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868363"/>
                        <a:ext cx="1906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2">
            <a:extLst>
              <a:ext uri="{FF2B5EF4-FFF2-40B4-BE49-F238E27FC236}">
                <a16:creationId xmlns:a16="http://schemas.microsoft.com/office/drawing/2014/main" id="{C9B791FD-F16D-4FE5-B65E-C4942A70F576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225425"/>
            <a:ext cx="5245100" cy="533400"/>
            <a:chOff x="413456" y="868316"/>
            <a:chExt cx="5244394" cy="532696"/>
          </a:xfrm>
        </p:grpSpPr>
        <p:sp>
          <p:nvSpPr>
            <p:cNvPr id="17440" name="TextBox 9">
              <a:extLst>
                <a:ext uri="{FF2B5EF4-FFF2-40B4-BE49-F238E27FC236}">
                  <a16:creationId xmlns:a16="http://schemas.microsoft.com/office/drawing/2014/main" id="{058049A3-9119-4AFC-A52E-0AA45DB3F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          的定义：</a:t>
              </a:r>
            </a:p>
          </p:txBody>
        </p:sp>
        <p:graphicFrame>
          <p:nvGraphicFramePr>
            <p:cNvPr id="17441" name="对象 10">
              <a:extLst>
                <a:ext uri="{FF2B5EF4-FFF2-40B4-BE49-F238E27FC236}">
                  <a16:creationId xmlns:a16="http://schemas.microsoft.com/office/drawing/2014/main" id="{102C73D8-EF17-4369-9C77-CBD0ABCB59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对象 11">
              <a:extLst>
                <a:ext uri="{FF2B5EF4-FFF2-40B4-BE49-F238E27FC236}">
                  <a16:creationId xmlns:a16="http://schemas.microsoft.com/office/drawing/2014/main" id="{D4DEF787-BC12-4C59-A2E1-341F7495D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15" imgW="330057" imgH="203112" progId="Equation.DSMT4">
                    <p:embed/>
                  </p:oleObj>
                </mc:Choice>
                <mc:Fallback>
                  <p:oleObj name="Equation" r:id="rId15" imgW="330057" imgH="203112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7" name="矩形 6">
            <a:extLst>
              <a:ext uri="{FF2B5EF4-FFF2-40B4-BE49-F238E27FC236}">
                <a16:creationId xmlns:a16="http://schemas.microsoft.com/office/drawing/2014/main" id="{F7DF70A1-9F66-459B-9426-18AD33B2B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2614613"/>
            <a:ext cx="8572500" cy="12144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3850817-7402-440F-96D3-850CA43F0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2689225"/>
          <a:ext cx="1284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r:id="rId17" imgW="494870" imgH="203024" progId="Equation.DSMT4">
                  <p:embed/>
                </p:oleObj>
              </mc:Choice>
              <mc:Fallback>
                <p:oleObj r:id="rId17" imgW="494870" imgH="203024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689225"/>
                        <a:ext cx="1284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E0A8249-E332-4786-AB19-9B6A56B98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2713038"/>
          <a:ext cx="13160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r:id="rId18" imgW="507120" imgH="177492" progId="Equation.DSMT4">
                  <p:embed/>
                </p:oleObj>
              </mc:Choice>
              <mc:Fallback>
                <p:oleObj r:id="rId18" imgW="507120" imgH="177492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713038"/>
                        <a:ext cx="13160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44579BA-4B8C-46A0-8265-EE9FF6C55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9513" y="2662238"/>
          <a:ext cx="2335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9" imgW="901309" imgH="215806" progId="Equation.DSMT4">
                  <p:embed/>
                </p:oleObj>
              </mc:Choice>
              <mc:Fallback>
                <p:oleObj name="Equation" r:id="rId19" imgW="901309" imgH="215806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2662238"/>
                        <a:ext cx="23352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B55E36-571C-47DA-8A3D-20E69EDDC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3219450"/>
          <a:ext cx="2968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1" imgW="1143000" imgH="254000" progId="Equation.DSMT4">
                  <p:embed/>
                </p:oleObj>
              </mc:Choice>
              <mc:Fallback>
                <p:oleObj name="Equation" r:id="rId21" imgW="1143000" imgH="2540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219450"/>
                        <a:ext cx="2968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E16ABB7-9F48-4EA9-98BC-FF30523C5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2692400"/>
          <a:ext cx="1906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23" imgW="736600" imgH="203200" progId="Equation.DSMT4">
                  <p:embed/>
                </p:oleObj>
              </mc:Choice>
              <mc:Fallback>
                <p:oleObj name="Equation" r:id="rId23" imgW="736600" imgH="203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692400"/>
                        <a:ext cx="1906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组合 19">
            <a:extLst>
              <a:ext uri="{FF2B5EF4-FFF2-40B4-BE49-F238E27FC236}">
                <a16:creationId xmlns:a16="http://schemas.microsoft.com/office/drawing/2014/main" id="{30E9BDBA-555E-45CA-B0C3-65855A394CBC}"/>
              </a:ext>
            </a:extLst>
          </p:cNvPr>
          <p:cNvGrpSpPr>
            <a:grpSpLocks/>
          </p:cNvGrpSpPr>
          <p:nvPr/>
        </p:nvGrpSpPr>
        <p:grpSpPr bwMode="auto">
          <a:xfrm>
            <a:off x="422275" y="2035175"/>
            <a:ext cx="5245100" cy="533400"/>
            <a:chOff x="413456" y="868316"/>
            <a:chExt cx="5244394" cy="532696"/>
          </a:xfrm>
        </p:grpSpPr>
        <p:sp>
          <p:nvSpPr>
            <p:cNvPr id="17438" name="TextBox 20">
              <a:extLst>
                <a:ext uri="{FF2B5EF4-FFF2-40B4-BE49-F238E27FC236}">
                  <a16:creationId xmlns:a16="http://schemas.microsoft.com/office/drawing/2014/main" id="{BFC0C1E9-80A5-4B74-8302-E582EC5C1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的柯西判别法：</a:t>
              </a:r>
            </a:p>
          </p:txBody>
        </p:sp>
        <p:graphicFrame>
          <p:nvGraphicFramePr>
            <p:cNvPr id="17439" name="对象 21">
              <a:extLst>
                <a:ext uri="{FF2B5EF4-FFF2-40B4-BE49-F238E27FC236}">
                  <a16:creationId xmlns:a16="http://schemas.microsoft.com/office/drawing/2014/main" id="{5A4C02FE-ADE3-4611-BF6E-A88F9FC39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1" name="Equation" r:id="rId25" imgW="381000" imgH="228600" progId="Equation.DSMT4">
                    <p:embed/>
                  </p:oleObj>
                </mc:Choice>
                <mc:Fallback>
                  <p:oleObj name="Equation" r:id="rId25" imgW="381000" imgH="2286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4" name="矩形 6">
            <a:extLst>
              <a:ext uri="{FF2B5EF4-FFF2-40B4-BE49-F238E27FC236}">
                <a16:creationId xmlns:a16="http://schemas.microsoft.com/office/drawing/2014/main" id="{E75958A2-97A0-41F2-A0B5-AB9801BCC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500563"/>
            <a:ext cx="8643938" cy="225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AAD8E46-5A5E-4C07-A85A-22C71A6DB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4629150"/>
          <a:ext cx="7673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26" imgW="2959100" imgH="228600" progId="Equation.DSMT4">
                  <p:embed/>
                </p:oleObj>
              </mc:Choice>
              <mc:Fallback>
                <p:oleObj name="Equation" r:id="rId26" imgW="2959100" imgH="2286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629150"/>
                        <a:ext cx="76739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6" name="组合 29">
            <a:extLst>
              <a:ext uri="{FF2B5EF4-FFF2-40B4-BE49-F238E27FC236}">
                <a16:creationId xmlns:a16="http://schemas.microsoft.com/office/drawing/2014/main" id="{6E3670CF-2559-4FE0-A151-FF04C0901B13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3935413"/>
            <a:ext cx="5245100" cy="533400"/>
            <a:chOff x="413456" y="868316"/>
            <a:chExt cx="5244394" cy="532696"/>
          </a:xfrm>
        </p:grpSpPr>
        <p:sp>
          <p:nvSpPr>
            <p:cNvPr id="17435" name="TextBox 30">
              <a:extLst>
                <a:ext uri="{FF2B5EF4-FFF2-40B4-BE49-F238E27FC236}">
                  <a16:creationId xmlns:a16="http://schemas.microsoft.com/office/drawing/2014/main" id="{255227F9-7230-43A6-9D60-DD809DA09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          的性质：</a:t>
              </a:r>
            </a:p>
          </p:txBody>
        </p:sp>
        <p:graphicFrame>
          <p:nvGraphicFramePr>
            <p:cNvPr id="17436" name="对象 31">
              <a:extLst>
                <a:ext uri="{FF2B5EF4-FFF2-40B4-BE49-F238E27FC236}">
                  <a16:creationId xmlns:a16="http://schemas.microsoft.com/office/drawing/2014/main" id="{20BB007C-2B8C-40B9-B8BF-A91F16D6F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3" name="Equation" r:id="rId28" imgW="381000" imgH="228600" progId="Equation.DSMT4">
                    <p:embed/>
                  </p:oleObj>
                </mc:Choice>
                <mc:Fallback>
                  <p:oleObj name="Equation" r:id="rId28" imgW="381000" imgH="2286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对象 32">
              <a:extLst>
                <a:ext uri="{FF2B5EF4-FFF2-40B4-BE49-F238E27FC236}">
                  <a16:creationId xmlns:a16="http://schemas.microsoft.com/office/drawing/2014/main" id="{4082AA32-6702-4C07-B288-4BDAB3CF1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Equation" r:id="rId29" imgW="330057" imgH="203112" progId="Equation.DSMT4">
                    <p:embed/>
                  </p:oleObj>
                </mc:Choice>
                <mc:Fallback>
                  <p:oleObj name="Equation" r:id="rId29" imgW="330057" imgH="203112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BC9A31A-9E79-4406-BB69-366C183E6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5092700"/>
          <a:ext cx="4149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30" imgW="1600200" imgH="330200" progId="Equation.DSMT4">
                  <p:embed/>
                </p:oleObj>
              </mc:Choice>
              <mc:Fallback>
                <p:oleObj name="Equation" r:id="rId30" imgW="1600200" imgH="3302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092700"/>
                        <a:ext cx="4149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A33FAEF-9672-46A6-AF47-2D494FC70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5800725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2" imgW="1879600" imgH="393700" progId="Equation.DSMT4">
                  <p:embed/>
                </p:oleObj>
              </mc:Choice>
              <mc:Fallback>
                <p:oleObj name="Equation" r:id="rId32" imgW="1879600" imgH="3937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800725"/>
                        <a:ext cx="4873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27BAF96-6BE0-46C1-B4C7-05255B08C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5254625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34" imgW="114102" imgH="177492" progId="Equation.DSMT4">
                  <p:embed/>
                </p:oleObj>
              </mc:Choice>
              <mc:Fallback>
                <p:oleObj name="Equation" r:id="rId34" imgW="114102" imgH="177492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254625"/>
                        <a:ext cx="2952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E9FE28B-BAF5-4626-95FE-891562749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463" y="6048375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36" imgW="114102" imgH="177492" progId="Equation.DSMT4">
                  <p:embed/>
                </p:oleObj>
              </mc:Choice>
              <mc:Fallback>
                <p:oleObj name="Equation" r:id="rId36" imgW="114102" imgH="177492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6048375"/>
                        <a:ext cx="2952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A6E3F3B4-5BED-420C-8C07-06F5C5249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554538"/>
            <a:ext cx="3825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√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384DF949-AFD2-4609-8C52-BBA81947A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5249863"/>
            <a:ext cx="381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√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2482BDA8-54D8-460F-9A75-EE98B6714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0675" y="5991225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X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3BC3A443-990C-4FFB-9E0D-5B0684601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4075" y="4586288"/>
          <a:ext cx="295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4586288"/>
                        <a:ext cx="2952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9">
            <a:extLst>
              <a:ext uri="{FF2B5EF4-FFF2-40B4-BE49-F238E27FC236}">
                <a16:creationId xmlns:a16="http://schemas.microsoft.com/office/drawing/2014/main" id="{72CC13CE-CC93-4D17-9CB7-52948A57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2543175"/>
            <a:ext cx="4857750" cy="8858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35" name="矩形 28">
            <a:extLst>
              <a:ext uri="{FF2B5EF4-FFF2-40B4-BE49-F238E27FC236}">
                <a16:creationId xmlns:a16="http://schemas.microsoft.com/office/drawing/2014/main" id="{9D13087F-8584-48BE-8983-0DBB2AEDD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8" y="2214563"/>
            <a:ext cx="3433762" cy="19431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36" name="矩形 6">
            <a:extLst>
              <a:ext uri="{FF2B5EF4-FFF2-40B4-BE49-F238E27FC236}">
                <a16:creationId xmlns:a16="http://schemas.microsoft.com/office/drawing/2014/main" id="{E746AF32-CD53-4877-A3B6-76835F325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911225"/>
            <a:ext cx="8315325" cy="101758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pSp>
        <p:nvGrpSpPr>
          <p:cNvPr id="18437" name="组合 29">
            <a:extLst>
              <a:ext uri="{FF2B5EF4-FFF2-40B4-BE49-F238E27FC236}">
                <a16:creationId xmlns:a16="http://schemas.microsoft.com/office/drawing/2014/main" id="{FB42F641-7E94-4445-A6B0-C9A26913F398}"/>
              </a:ext>
            </a:extLst>
          </p:cNvPr>
          <p:cNvGrpSpPr>
            <a:grpSpLocks/>
          </p:cNvGrpSpPr>
          <p:nvPr/>
        </p:nvGrpSpPr>
        <p:grpSpPr bwMode="auto">
          <a:xfrm>
            <a:off x="350838" y="377825"/>
            <a:ext cx="5245100" cy="533400"/>
            <a:chOff x="413456" y="868316"/>
            <a:chExt cx="5244394" cy="532696"/>
          </a:xfrm>
        </p:grpSpPr>
        <p:sp>
          <p:nvSpPr>
            <p:cNvPr id="18450" name="TextBox 30">
              <a:extLst>
                <a:ext uri="{FF2B5EF4-FFF2-40B4-BE49-F238E27FC236}">
                  <a16:creationId xmlns:a16="http://schemas.microsoft.com/office/drawing/2014/main" id="{82420074-288D-4272-BAD1-6BAC02A8E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1818" y="877792"/>
              <a:ext cx="43260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一致</a:t>
              </a:r>
              <a:r>
                <a:rPr lang="zh-CN" altLang="en-US" sz="2800" b="1"/>
                <a:t>收敛           的性质：</a:t>
              </a:r>
            </a:p>
          </p:txBody>
        </p:sp>
        <p:graphicFrame>
          <p:nvGraphicFramePr>
            <p:cNvPr id="18451" name="对象 31">
              <a:extLst>
                <a:ext uri="{FF2B5EF4-FFF2-40B4-BE49-F238E27FC236}">
                  <a16:creationId xmlns:a16="http://schemas.microsoft.com/office/drawing/2014/main" id="{43251884-F398-429B-BA0F-63E7718E3D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name="Equation" r:id="rId3" imgW="381000" imgH="228600" progId="Equation.DSMT4">
                    <p:embed/>
                  </p:oleObj>
                </mc:Choice>
                <mc:Fallback>
                  <p:oleObj name="Equation" r:id="rId3" imgW="381000" imgH="22860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对象 32">
              <a:extLst>
                <a:ext uri="{FF2B5EF4-FFF2-40B4-BE49-F238E27FC236}">
                  <a16:creationId xmlns:a16="http://schemas.microsoft.com/office/drawing/2014/main" id="{C64296D2-EB7B-4CC9-A4D4-D7A96FDFE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Equation" r:id="rId5" imgW="330057" imgH="203112" progId="Equation.DSMT4">
                    <p:embed/>
                  </p:oleObj>
                </mc:Choice>
                <mc:Fallback>
                  <p:oleObj name="Equation" r:id="rId5" imgW="330057" imgH="203112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E6B1248-D36A-45F2-89FC-D608FDBDE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2538413"/>
          <a:ext cx="2206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850531" imgH="393529" progId="Equation.DSMT4">
                  <p:embed/>
                </p:oleObj>
              </mc:Choice>
              <mc:Fallback>
                <p:oleObj name="Equation" r:id="rId7" imgW="850531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38413"/>
                        <a:ext cx="22066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2F81030-700A-406C-8ACD-D1CE4BA1B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2079625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1790700" imgH="254000" progId="Equation.DSMT4">
                  <p:embed/>
                </p:oleObj>
              </mc:Choice>
              <mc:Fallback>
                <p:oleObj name="Equation" r:id="rId9" imgW="1790700" imgH="254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79625"/>
                        <a:ext cx="46466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2935F79-E327-4168-8070-9E64D6B98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2752725"/>
          <a:ext cx="2306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1" imgW="888614" imgH="215806" progId="Equation.DSMT4">
                  <p:embed/>
                </p:oleObj>
              </mc:Choice>
              <mc:Fallback>
                <p:oleObj name="Equation" r:id="rId11" imgW="888614" imgH="215806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752725"/>
                        <a:ext cx="2306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9455961-2480-4FA6-A3F1-26EBA2B64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3490913"/>
          <a:ext cx="35258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3" imgW="1358310" imgH="393529" progId="Equation.DSMT4">
                  <p:embed/>
                </p:oleObj>
              </mc:Choice>
              <mc:Fallback>
                <p:oleObj name="Equation" r:id="rId13" imgW="1358310" imgH="393529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490913"/>
                        <a:ext cx="35258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6F3A015-CEA3-42A6-BC57-A56FA3946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608513"/>
          <a:ext cx="1284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15" imgW="494870" imgH="203024" progId="Equation.DSMT4">
                  <p:embed/>
                </p:oleObj>
              </mc:Choice>
              <mc:Fallback>
                <p:oleObj r:id="rId15" imgW="494870" imgH="203024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08513"/>
                        <a:ext cx="1284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8C89FC5-3E31-4317-BA7C-DC2C37FC0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4381500"/>
          <a:ext cx="2509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7" imgW="965200" imgH="431800" progId="Equation.DSMT4">
                  <p:embed/>
                </p:oleObj>
              </mc:Choice>
              <mc:Fallback>
                <p:oleObj name="Equation" r:id="rId17" imgW="965200" imgH="4318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381500"/>
                        <a:ext cx="2509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49E03BC-F541-470F-9A05-72C7414CE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888" y="4581525"/>
          <a:ext cx="2335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9" imgW="901309" imgH="203112" progId="Equation.DSMT4">
                  <p:embed/>
                </p:oleObj>
              </mc:Choice>
              <mc:Fallback>
                <p:oleObj name="Equation" r:id="rId19" imgW="901309" imgH="20311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4581525"/>
                        <a:ext cx="2335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34C6515-56C3-4F26-B05B-143E559EF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5467350"/>
          <a:ext cx="2241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1" imgW="863225" imgH="253890" progId="Equation.DSMT4">
                  <p:embed/>
                </p:oleObj>
              </mc:Choice>
              <mc:Fallback>
                <p:oleObj name="Equation" r:id="rId21" imgW="863225" imgH="25389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467350"/>
                        <a:ext cx="22415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E4340D5-2696-4376-B2FF-FF0EF70F1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2925" y="4611688"/>
          <a:ext cx="226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23" imgW="876300" imgH="203200" progId="Equation.DSMT4">
                  <p:embed/>
                </p:oleObj>
              </mc:Choice>
              <mc:Fallback>
                <p:oleObj name="Equation" r:id="rId23" imgW="876300" imgH="2032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611688"/>
                        <a:ext cx="2266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24">
            <a:extLst>
              <a:ext uri="{FF2B5EF4-FFF2-40B4-BE49-F238E27FC236}">
                <a16:creationId xmlns:a16="http://schemas.microsoft.com/office/drawing/2014/main" id="{CE59D286-B590-49F0-A75F-E0929116C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904875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25" imgW="1879600" imgH="393700" progId="Equation.DSMT4">
                  <p:embed/>
                </p:oleObj>
              </mc:Choice>
              <mc:Fallback>
                <p:oleObj name="Equation" r:id="rId25" imgW="1879600" imgH="3937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904875"/>
                        <a:ext cx="4873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59D48DC-F326-4AD5-AB49-09AD2B778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8525" y="2352675"/>
          <a:ext cx="28654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27" imgW="1104900" imgH="685800" progId="Equation.DSMT4">
                  <p:embed/>
                </p:oleObj>
              </mc:Choice>
              <mc:Fallback>
                <p:oleObj name="Equation" r:id="rId27" imgW="1104900" imgH="6858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352675"/>
                        <a:ext cx="2865438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32">
            <a:extLst>
              <a:ext uri="{FF2B5EF4-FFF2-40B4-BE49-F238E27FC236}">
                <a16:creationId xmlns:a16="http://schemas.microsoft.com/office/drawing/2014/main" id="{F4F91645-C38A-4DC2-AA20-D33E42219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1157288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X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FD902748-C8B2-4406-9971-FBC7982C2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906463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3" imgW="1345616" imgH="355446" progId="Equation.3">
                  <p:embed/>
                </p:oleObj>
              </mc:Choice>
              <mc:Fallback>
                <p:oleObj r:id="rId3" imgW="1345616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6463"/>
                        <a:ext cx="3490913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>
            <a:extLst>
              <a:ext uri="{FF2B5EF4-FFF2-40B4-BE49-F238E27FC236}">
                <a16:creationId xmlns:a16="http://schemas.microsoft.com/office/drawing/2014/main" id="{53051867-CB01-4EB0-AEAA-6996DE986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90963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1)作皮卡序列.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714882ED-824A-47EE-B7EC-FAB2F3266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1684338"/>
          <a:ext cx="8234363" cy="443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5" imgW="3175000" imgH="1917700" progId="Equation.3">
                  <p:embed/>
                </p:oleObj>
              </mc:Choice>
              <mc:Fallback>
                <p:oleObj r:id="rId5" imgW="31750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684338"/>
                        <a:ext cx="8234363" cy="443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19F9D4D5-E88E-479E-B718-C8ED216EC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9388"/>
          <a:ext cx="7280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7" imgW="2806700" imgH="228600" progId="Equation.3">
                  <p:embed/>
                </p:oleObj>
              </mc:Choice>
              <mc:Fallback>
                <p:oleObj r:id="rId7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9388"/>
                        <a:ext cx="7280275" cy="5286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A6351B5C-0182-4DA5-AB99-0DA77B78E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876487"/>
            <a:ext cx="1893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3EDB1C7D-EC99-4ED4-8F5F-E426EBBE2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2663"/>
              </p:ext>
            </p:extLst>
          </p:nvPr>
        </p:nvGraphicFramePr>
        <p:xfrm>
          <a:off x="238121" y="347858"/>
          <a:ext cx="8905879" cy="92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3" imgW="4076707" imgH="438191" progId="Equation.DSMT4">
                  <p:embed/>
                </p:oleObj>
              </mc:Choice>
              <mc:Fallback>
                <p:oleObj r:id="rId3" imgW="4076707" imgH="4381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1" y="347858"/>
                        <a:ext cx="8905879" cy="926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AFF0162A-C851-41A3-B248-2D479D6D7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41688"/>
              </p:ext>
            </p:extLst>
          </p:nvPr>
        </p:nvGraphicFramePr>
        <p:xfrm>
          <a:off x="1485900" y="1946337"/>
          <a:ext cx="3656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5" imgW="1409700" imgH="228600" progId="Equation.DSMT4">
                  <p:embed/>
                </p:oleObj>
              </mc:Choice>
              <mc:Fallback>
                <p:oleObj r:id="rId5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46337"/>
                        <a:ext cx="36560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716C769-B6FE-47D4-A7B2-2292EA6A6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19787"/>
              </p:ext>
            </p:extLst>
          </p:nvPr>
        </p:nvGraphicFramePr>
        <p:xfrm>
          <a:off x="5162550" y="1949512"/>
          <a:ext cx="27336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7" imgW="1053186" imgH="203024" progId="Equation.DSMT4">
                  <p:embed/>
                </p:oleObj>
              </mc:Choice>
              <mc:Fallback>
                <p:oleObj r:id="rId7" imgW="1053186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949512"/>
                        <a:ext cx="27336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9EE5C93-DF55-4A9F-B964-E23159E23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77045"/>
              </p:ext>
            </p:extLst>
          </p:nvPr>
        </p:nvGraphicFramePr>
        <p:xfrm>
          <a:off x="2454275" y="2567049"/>
          <a:ext cx="35226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9" imgW="1357721" imgH="253780" progId="Equation.DSMT4">
                  <p:embed/>
                </p:oleObj>
              </mc:Choice>
              <mc:Fallback>
                <p:oleObj r:id="rId9" imgW="1357721" imgH="2537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567049"/>
                        <a:ext cx="352266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59E4832-8DA7-417C-9CDF-E20226E42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77177"/>
              </p:ext>
            </p:extLst>
          </p:nvPr>
        </p:nvGraphicFramePr>
        <p:xfrm>
          <a:off x="350838" y="3152837"/>
          <a:ext cx="7978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3593880" imgH="253800" progId="Equation.DSMT4">
                  <p:embed/>
                </p:oleObj>
              </mc:Choice>
              <mc:Fallback>
                <p:oleObj name="Equation" r:id="rId11" imgW="359388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152837"/>
                        <a:ext cx="7978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10768E-BA71-41A8-9CD1-95459E7C3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86860"/>
              </p:ext>
            </p:extLst>
          </p:nvPr>
        </p:nvGraphicFramePr>
        <p:xfrm>
          <a:off x="1968500" y="3889437"/>
          <a:ext cx="47434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828800" imgH="279360" progId="Equation.DSMT4">
                  <p:embed/>
                </p:oleObj>
              </mc:Choice>
              <mc:Fallback>
                <p:oleObj name="Equation" r:id="rId13" imgW="182880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89437"/>
                        <a:ext cx="47434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B8398D0-E800-48F1-B2CB-320676B1F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3682"/>
              </p:ext>
            </p:extLst>
          </p:nvPr>
        </p:nvGraphicFramePr>
        <p:xfrm>
          <a:off x="871538" y="4792724"/>
          <a:ext cx="35575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15" imgW="1371600" imgH="279360" progId="Equation.DSMT4">
                  <p:embed/>
                </p:oleObj>
              </mc:Choice>
              <mc:Fallback>
                <p:oleObj r:id="rId15" imgW="137160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792724"/>
                        <a:ext cx="35575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B442E2D-F162-40CC-B633-7CC6AD1F1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06321"/>
              </p:ext>
            </p:extLst>
          </p:nvPr>
        </p:nvGraphicFramePr>
        <p:xfrm>
          <a:off x="1846263" y="5570599"/>
          <a:ext cx="70151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17" imgW="2705040" imgH="457200" progId="Equation.DSMT4">
                  <p:embed/>
                </p:oleObj>
              </mc:Choice>
              <mc:Fallback>
                <p:oleObj r:id="rId17" imgW="270504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570599"/>
                        <a:ext cx="701516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B893FE22-7933-4755-985B-5C2816CE237C}"/>
              </a:ext>
            </a:extLst>
          </p:cNvPr>
          <p:cNvGrpSpPr>
            <a:grpSpLocks/>
          </p:cNvGrpSpPr>
          <p:nvPr/>
        </p:nvGrpSpPr>
        <p:grpSpPr bwMode="auto">
          <a:xfrm>
            <a:off x="5843588" y="4506974"/>
            <a:ext cx="2700337" cy="1257300"/>
            <a:chOff x="5843588" y="4286250"/>
            <a:chExt cx="2700337" cy="1257300"/>
          </a:xfrm>
        </p:grpSpPr>
        <p:sp>
          <p:nvSpPr>
            <p:cNvPr id="3084" name="矩形 8">
              <a:extLst>
                <a:ext uri="{FF2B5EF4-FFF2-40B4-BE49-F238E27FC236}">
                  <a16:creationId xmlns:a16="http://schemas.microsoft.com/office/drawing/2014/main" id="{25AD6842-9542-431D-BC22-D424C8648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3588" y="4286250"/>
              <a:ext cx="2700337" cy="12573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85" name="对象 5">
              <a:extLst>
                <a:ext uri="{FF2B5EF4-FFF2-40B4-BE49-F238E27FC236}">
                  <a16:creationId xmlns:a16="http://schemas.microsoft.com/office/drawing/2014/main" id="{21E02ADF-674F-455D-AD15-B52E33BDF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67414" y="4329114"/>
            <a:ext cx="2433551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19" imgW="1231900" imgH="685800" progId="Equation.DSMT4">
                    <p:embed/>
                  </p:oleObj>
                </mc:Choice>
                <mc:Fallback>
                  <p:oleObj name="Equation" r:id="rId19" imgW="1231900" imgH="6858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7414" y="4329114"/>
                          <a:ext cx="2433551" cy="120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56DFDB3D-2669-4D01-A05B-C7C794A29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82739"/>
              </p:ext>
            </p:extLst>
          </p:nvPr>
        </p:nvGraphicFramePr>
        <p:xfrm>
          <a:off x="238121" y="1246379"/>
          <a:ext cx="4333879" cy="56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1" imgW="2108160" imgH="279360" progId="Equation.DSMT4">
                  <p:embed/>
                </p:oleObj>
              </mc:Choice>
              <mc:Fallback>
                <p:oleObj name="Equation" r:id="rId21" imgW="2108160" imgH="27936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0DF5804E-48D1-471F-A560-0DBEB6429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1" y="1246379"/>
                        <a:ext cx="4333879" cy="56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BA202124-ED46-4E7C-9F5F-9EE44BF6F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906463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1345616" imgH="355446" progId="Equation.3">
                  <p:embed/>
                </p:oleObj>
              </mc:Choice>
              <mc:Fallback>
                <p:oleObj r:id="rId3" imgW="1345616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6463"/>
                        <a:ext cx="3490913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>
            <a:extLst>
              <a:ext uri="{FF2B5EF4-FFF2-40B4-BE49-F238E27FC236}">
                <a16:creationId xmlns:a16="http://schemas.microsoft.com/office/drawing/2014/main" id="{316E0445-4C0F-45F8-B7F6-2D6A5378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90963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1)作皮卡序列.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D91D95A3-E113-444C-941D-8100770E5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1820863"/>
          <a:ext cx="8728075" cy="422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5" imgW="3365500" imgH="1828800" progId="Equation.3">
                  <p:embed/>
                </p:oleObj>
              </mc:Choice>
              <mc:Fallback>
                <p:oleObj r:id="rId5" imgW="3365500" imgH="182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820863"/>
                        <a:ext cx="8728075" cy="422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E0C0B324-60AC-4CB4-A238-F0C1779AB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9388"/>
          <a:ext cx="7280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7" imgW="2806700" imgH="228600" progId="Equation.3">
                  <p:embed/>
                </p:oleObj>
              </mc:Choice>
              <mc:Fallback>
                <p:oleObj r:id="rId7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9388"/>
                        <a:ext cx="7280275" cy="5286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AA20A5CF-D036-4550-A888-CB3990E1F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906463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3" imgW="1345616" imgH="355446" progId="Equation.3">
                  <p:embed/>
                </p:oleObj>
              </mc:Choice>
              <mc:Fallback>
                <p:oleObj r:id="rId3" imgW="1345616" imgH="3554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906463"/>
                        <a:ext cx="3490913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>
            <a:extLst>
              <a:ext uri="{FF2B5EF4-FFF2-40B4-BE49-F238E27FC236}">
                <a16:creationId xmlns:a16="http://schemas.microsoft.com/office/drawing/2014/main" id="{D07C8859-259C-4B64-B6AF-414733823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909638"/>
            <a:ext cx="4694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1)作皮卡序列.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FC99B8DD-19FD-4272-8B85-79D8F6E29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1792288"/>
          <a:ext cx="8661400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5" imgW="3340100" imgH="1778000" progId="Equation.3">
                  <p:embed/>
                </p:oleObj>
              </mc:Choice>
              <mc:Fallback>
                <p:oleObj r:id="rId5" imgW="3340100" imgH="177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792288"/>
                        <a:ext cx="8661400" cy="411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FB456927-1CA9-4242-9E60-8BC8126AB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79388"/>
          <a:ext cx="7280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7" imgW="2806700" imgH="228600" progId="Equation.3">
                  <p:embed/>
                </p:oleObj>
              </mc:Choice>
              <mc:Fallback>
                <p:oleObj r:id="rId7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9388"/>
                        <a:ext cx="7280275" cy="5286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2A786073-CA01-4C75-BEAE-8D2F4B402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138363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3)由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1AEEA5EC-ABAF-47BE-A792-40AE179EA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563" y="5057775"/>
            <a:ext cx="775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可见</a:t>
            </a:r>
            <a:r>
              <a:rPr lang="zh-CN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80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zh-CN" altLang="zh-CN" sz="280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zh-CN" sz="2800" b="1">
                <a:solidFill>
                  <a:srgbClr val="0000FF"/>
                </a:solidFill>
              </a:rPr>
              <a:t>既是积分方程的解也是初值问题的解。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B30D7EFA-6123-4046-82C1-9CDBE3358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3281363"/>
            <a:ext cx="3135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两边取极限，得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F3880A59-4DD8-419B-A0F4-D600E89B2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295400"/>
          <a:ext cx="6450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2489040" imgH="279360" progId="Equation.DSMT4">
                  <p:embed/>
                </p:oleObj>
              </mc:Choice>
              <mc:Fallback>
                <p:oleObj name="Equation" r:id="rId3" imgW="24890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295400"/>
                        <a:ext cx="64500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049948AA-B226-46AF-A5C2-643C9FCE0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1946275"/>
          <a:ext cx="71056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5" imgW="2602370" imgH="583947" progId="Equation.3">
                  <p:embed/>
                </p:oleObj>
              </mc:Choice>
              <mc:Fallback>
                <p:oleObj r:id="rId5" imgW="2602370" imgH="5839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946275"/>
                        <a:ext cx="71056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21EC89BA-952F-46DA-BEF7-EEF89250D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3898900"/>
          <a:ext cx="539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7" imgW="1726451" imgH="355446" progId="Equation.3">
                  <p:embed/>
                </p:oleObj>
              </mc:Choice>
              <mc:Fallback>
                <p:oleObj r:id="rId7" imgW="1726451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898900"/>
                        <a:ext cx="539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6" name="组合 2">
            <a:extLst>
              <a:ext uri="{FF2B5EF4-FFF2-40B4-BE49-F238E27FC236}">
                <a16:creationId xmlns:a16="http://schemas.microsoft.com/office/drawing/2014/main" id="{8D63E458-FA06-49D0-8C37-BEB8DD5B96DC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474663"/>
            <a:ext cx="8658225" cy="587375"/>
            <a:chOff x="485774" y="474009"/>
            <a:chExt cx="8658226" cy="587375"/>
          </a:xfrm>
        </p:grpSpPr>
        <p:sp>
          <p:nvSpPr>
            <p:cNvPr id="22537" name="Text Box 2">
              <a:extLst>
                <a:ext uri="{FF2B5EF4-FFF2-40B4-BE49-F238E27FC236}">
                  <a16:creationId xmlns:a16="http://schemas.microsoft.com/office/drawing/2014/main" id="{9252A015-8101-49E2-A735-A52134DD1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74" y="495300"/>
              <a:ext cx="86582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>
                  <a:solidFill>
                    <a:srgbClr val="0000FF"/>
                  </a:solidFill>
                </a:rPr>
                <a:t>(2)</a:t>
              </a:r>
              <a:r>
                <a:rPr lang="zh-CN" altLang="en-US" sz="2800" b="1">
                  <a:solidFill>
                    <a:srgbClr val="0000FF"/>
                  </a:solidFill>
                </a:rPr>
                <a:t>用柯西判别法</a:t>
              </a:r>
              <a:r>
                <a:rPr lang="zh-CN" altLang="zh-CN" sz="2800" b="1">
                  <a:solidFill>
                    <a:srgbClr val="0000FF"/>
                  </a:solidFill>
                </a:rPr>
                <a:t>证明</a:t>
              </a:r>
              <a:r>
                <a:rPr lang="zh-CN" altLang="en-US" sz="2800" b="1">
                  <a:solidFill>
                    <a:srgbClr val="0000FF"/>
                  </a:solidFill>
                </a:rPr>
                <a:t>函数序列             一致收敛。并设</a:t>
              </a:r>
              <a:endParaRPr lang="zh-CN" altLang="zh-CN" sz="2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22538" name="对象 1">
              <a:extLst>
                <a:ext uri="{FF2B5EF4-FFF2-40B4-BE49-F238E27FC236}">
                  <a16:creationId xmlns:a16="http://schemas.microsoft.com/office/drawing/2014/main" id="{72F1A2CF-FF00-422D-983A-CE47CAC97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8272" y="474009"/>
            <a:ext cx="12827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Equation" r:id="rId9" imgW="495000" imgH="253800" progId="Equation.DSMT4">
                    <p:embed/>
                  </p:oleObj>
                </mc:Choice>
                <mc:Fallback>
                  <p:oleObj name="Equation" r:id="rId9" imgW="495000" imgH="2538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272" y="474009"/>
                          <a:ext cx="1282700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4EDC8F58-B7F5-4EF8-9189-371705CCB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555625"/>
            <a:ext cx="559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(4)证明初值问题的解是唯一的。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DABCE98F-42D3-4FF2-BB87-DA21FA85F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222250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3" imgW="1345616" imgH="355446" progId="Equation.3">
                  <p:embed/>
                </p:oleObj>
              </mc:Choice>
              <mc:Fallback>
                <p:oleObj r:id="rId3" imgW="1345616" imgH="3554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22250"/>
                        <a:ext cx="3490912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113905F-A431-4AE1-A9B3-7ABD58BDD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" y="1387475"/>
          <a:ext cx="8102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5" imgW="3124200" imgH="457200" progId="Equation.DSMT4">
                  <p:embed/>
                </p:oleObj>
              </mc:Choice>
              <mc:Fallback>
                <p:oleObj r:id="rId5" imgW="312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387475"/>
                        <a:ext cx="8102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8437A7D-8015-4042-ABCA-A0E1EF6FD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2560638"/>
          <a:ext cx="70802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7" imgW="2730500" imgH="965200" progId="Equation.DSMT4">
                  <p:embed/>
                </p:oleObj>
              </mc:Choice>
              <mc:Fallback>
                <p:oleObj r:id="rId7" imgW="2730500" imgH="965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560638"/>
                        <a:ext cx="70802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829F7E-A243-4CEB-96B0-87308C8E6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4695825"/>
          <a:ext cx="73120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9" imgW="2818177" imgH="380835" progId="Equation.DSMT4">
                  <p:embed/>
                </p:oleObj>
              </mc:Choice>
              <mc:Fallback>
                <p:oleObj r:id="rId9" imgW="2818177" imgH="3808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695825"/>
                        <a:ext cx="73120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5ADBB96-771A-4BFA-B3EB-1B3C014B7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5657850"/>
          <a:ext cx="51720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11" imgW="1993035" imgH="380835" progId="Equation.DSMT4">
                  <p:embed/>
                </p:oleObj>
              </mc:Choice>
              <mc:Fallback>
                <p:oleObj r:id="rId11" imgW="1993035" imgH="38083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657850"/>
                        <a:ext cx="51720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10A10EFB-7458-4EBB-8559-697B9C162C6D}"/>
              </a:ext>
            </a:extLst>
          </p:cNvPr>
          <p:cNvGrpSpPr>
            <a:grpSpLocks/>
          </p:cNvGrpSpPr>
          <p:nvPr/>
        </p:nvGrpSpPr>
        <p:grpSpPr bwMode="auto">
          <a:xfrm>
            <a:off x="385763" y="514350"/>
            <a:ext cx="5972175" cy="1914525"/>
            <a:chOff x="385763" y="514350"/>
            <a:chExt cx="5972174" cy="1914524"/>
          </a:xfrm>
        </p:grpSpPr>
        <p:sp>
          <p:nvSpPr>
            <p:cNvPr id="24591" name="矩形 3">
              <a:extLst>
                <a:ext uri="{FF2B5EF4-FFF2-40B4-BE49-F238E27FC236}">
                  <a16:creationId xmlns:a16="http://schemas.microsoft.com/office/drawing/2014/main" id="{1FF3C0B4-AE47-401E-B7F3-F6BAA2F61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514350"/>
              <a:ext cx="2400300" cy="70008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4592" name="矩形 13">
              <a:extLst>
                <a:ext uri="{FF2B5EF4-FFF2-40B4-BE49-F238E27FC236}">
                  <a16:creationId xmlns:a16="http://schemas.microsoft.com/office/drawing/2014/main" id="{5FAD3FDE-DD41-42F7-967C-9B02CA5AC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462" y="1595436"/>
              <a:ext cx="3419475" cy="83343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80345841-08E4-4C18-91C3-237B9E429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1593850"/>
          <a:ext cx="36560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3" imgW="1409088" imgH="380835" progId="Equation.DSMT4">
                  <p:embed/>
                </p:oleObj>
              </mc:Choice>
              <mc:Fallback>
                <p:oleObj r:id="rId3" imgW="1409088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1593850"/>
                        <a:ext cx="36560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ADE6324D-9412-4AC3-AA42-74B263DD0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1258888"/>
          <a:ext cx="2513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5" imgW="1395788" imgH="215713" progId="Equation.DSMT4">
                  <p:embed/>
                </p:oleObj>
              </mc:Choice>
              <mc:Fallback>
                <p:oleObj r:id="rId5" imgW="1395788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1258888"/>
                        <a:ext cx="2513013" cy="387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A68C8C90-E70E-4CDF-90CD-467D64EAF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2584450"/>
          <a:ext cx="3819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" imgW="2120900" imgH="736600" progId="Equation.DSMT4">
                  <p:embed/>
                </p:oleObj>
              </mc:Choice>
              <mc:Fallback>
                <p:oleObj name="Equation" r:id="rId7" imgW="21209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2584450"/>
                        <a:ext cx="3819525" cy="1325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615FCAE-C918-4D8D-8B06-6BF7290AD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2847975"/>
          <a:ext cx="18780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9" imgW="723586" imgH="380835" progId="Equation.DSMT4">
                  <p:embed/>
                </p:oleObj>
              </mc:Choice>
              <mc:Fallback>
                <p:oleObj r:id="rId9" imgW="723586" imgH="3808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847975"/>
                        <a:ext cx="18780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74BE84B-4ED9-43A0-8B62-DA35498EF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4133850"/>
          <a:ext cx="2139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11" imgW="825500" imgH="228600" progId="Equation.DSMT4">
                  <p:embed/>
                </p:oleObj>
              </mc:Choice>
              <mc:Fallback>
                <p:oleObj r:id="rId11" imgW="8255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133850"/>
                        <a:ext cx="21399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6910AF-51F8-42C8-97E3-3AEA12A5E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4181475"/>
          <a:ext cx="2055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13" imgW="1143000" imgH="228600" progId="Equation.DSMT4">
                  <p:embed/>
                </p:oleObj>
              </mc:Choice>
              <mc:Fallback>
                <p:oleObj r:id="rId13" imgW="1143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181475"/>
                        <a:ext cx="2055813" cy="411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8">
            <a:extLst>
              <a:ext uri="{FF2B5EF4-FFF2-40B4-BE49-F238E27FC236}">
                <a16:creationId xmlns:a16="http://schemas.microsoft.com/office/drawing/2014/main" id="{47702475-C50B-4227-BC0E-72AF3C758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471488"/>
          <a:ext cx="73120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5" imgW="2818177" imgH="380835" progId="Equation.DSMT4">
                  <p:embed/>
                </p:oleObj>
              </mc:Choice>
              <mc:Fallback>
                <p:oleObj name="Equation" r:id="rId15" imgW="2818177" imgH="38083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71488"/>
                        <a:ext cx="73120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86" name="直接连接符 10">
            <a:extLst>
              <a:ext uri="{FF2B5EF4-FFF2-40B4-BE49-F238E27FC236}">
                <a16:creationId xmlns:a16="http://schemas.microsoft.com/office/drawing/2014/main" id="{395EA046-F7D9-4172-81C3-58390F9CFEE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0" y="491966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490" name="对象 11">
            <a:extLst>
              <a:ext uri="{FF2B5EF4-FFF2-40B4-BE49-F238E27FC236}">
                <a16:creationId xmlns:a16="http://schemas.microsoft.com/office/drawing/2014/main" id="{BD302DC5-02FE-4991-9EFF-C751E1AEE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5138738"/>
          <a:ext cx="57642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17" imgW="2221536" imgH="380835" progId="Equation.DSMT4">
                  <p:embed/>
                </p:oleObj>
              </mc:Choice>
              <mc:Fallback>
                <p:oleObj r:id="rId17" imgW="2221536" imgH="38083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138738"/>
                        <a:ext cx="57642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12">
            <a:extLst>
              <a:ext uri="{FF2B5EF4-FFF2-40B4-BE49-F238E27FC236}">
                <a16:creationId xmlns:a16="http://schemas.microsoft.com/office/drawing/2014/main" id="{4FF8DB4D-3944-4263-8214-D0B37A262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5857875"/>
          <a:ext cx="34591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r:id="rId19" imgW="1332921" imgH="380835" progId="Equation.DSMT4">
                  <p:embed/>
                </p:oleObj>
              </mc:Choice>
              <mc:Fallback>
                <p:oleObj r:id="rId19" imgW="1332921" imgH="380835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857875"/>
                        <a:ext cx="34591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13">
            <a:extLst>
              <a:ext uri="{FF2B5EF4-FFF2-40B4-BE49-F238E27FC236}">
                <a16:creationId xmlns:a16="http://schemas.microsoft.com/office/drawing/2014/main" id="{4B3D2EE4-748E-40C5-A4E6-AAF48B155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5716588"/>
          <a:ext cx="2471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r:id="rId21" imgW="952087" imgH="418918" progId="Equation.DSMT4">
                  <p:embed/>
                </p:oleObj>
              </mc:Choice>
              <mc:Fallback>
                <p:oleObj r:id="rId21" imgW="952087" imgH="418918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716588"/>
                        <a:ext cx="24717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1A26CBE-94CC-4ED8-A386-22D63722C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1624013"/>
          <a:ext cx="5041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23" imgW="1943100" imgH="355600" progId="Equation.DSMT4">
                  <p:embed/>
                </p:oleObj>
              </mc:Choice>
              <mc:Fallback>
                <p:oleObj name="Equation" r:id="rId23" imgW="1943100" imgH="355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624013"/>
                        <a:ext cx="50419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FF8B3A00-7181-413F-A18C-2F7FD27A8FF6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449263"/>
            <a:ext cx="6272212" cy="835025"/>
            <a:chOff x="385763" y="450056"/>
            <a:chExt cx="6272212" cy="833438"/>
          </a:xfrm>
        </p:grpSpPr>
        <p:sp>
          <p:nvSpPr>
            <p:cNvPr id="25613" name="矩形 3">
              <a:extLst>
                <a:ext uri="{FF2B5EF4-FFF2-40B4-BE49-F238E27FC236}">
                  <a16:creationId xmlns:a16="http://schemas.microsoft.com/office/drawing/2014/main" id="{A77011C0-50A5-45D4-A234-DB0F02E78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514350"/>
              <a:ext cx="2400300" cy="70008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5614" name="矩形 13">
              <a:extLst>
                <a:ext uri="{FF2B5EF4-FFF2-40B4-BE49-F238E27FC236}">
                  <a16:creationId xmlns:a16="http://schemas.microsoft.com/office/drawing/2014/main" id="{14AE6C35-2E7B-44FE-9F43-30E9E452A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0" y="450056"/>
              <a:ext cx="3419475" cy="833438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DFDB63E7-AE82-4330-AEAA-3F5757676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482600"/>
          <a:ext cx="36560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r:id="rId3" imgW="1409088" imgH="380835" progId="Equation.DSMT4">
                  <p:embed/>
                </p:oleObj>
              </mc:Choice>
              <mc:Fallback>
                <p:oleObj r:id="rId3" imgW="1409088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82600"/>
                        <a:ext cx="36560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8">
            <a:extLst>
              <a:ext uri="{FF2B5EF4-FFF2-40B4-BE49-F238E27FC236}">
                <a16:creationId xmlns:a16="http://schemas.microsoft.com/office/drawing/2014/main" id="{5B836CE8-2A83-4F6E-BF51-CD8192590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630238"/>
          <a:ext cx="220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630238"/>
                        <a:ext cx="2208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11">
            <a:extLst>
              <a:ext uri="{FF2B5EF4-FFF2-40B4-BE49-F238E27FC236}">
                <a16:creationId xmlns:a16="http://schemas.microsoft.com/office/drawing/2014/main" id="{3E554794-8562-4B51-819C-76DE4E85A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1593850"/>
          <a:ext cx="45481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1752480" imgH="419040" progId="Equation.DSMT4">
                  <p:embed/>
                </p:oleObj>
              </mc:Choice>
              <mc:Fallback>
                <p:oleObj name="Equation" r:id="rId7" imgW="17524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593850"/>
                        <a:ext cx="45481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889D5D-84B3-4913-9362-AA3D2BC17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2938463"/>
          <a:ext cx="8528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r:id="rId9" imgW="3287873" imgH="482391" progId="Equation.DSMT4">
                  <p:embed/>
                </p:oleObj>
              </mc:Choice>
              <mc:Fallback>
                <p:oleObj r:id="rId9" imgW="3287873" imgH="48239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938463"/>
                        <a:ext cx="8528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058FFD1-632E-4573-A6A5-82C127B78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4448175"/>
          <a:ext cx="75723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r:id="rId11" imgW="291215" imgH="75969" progId="Equation.DSMT4">
                  <p:embed/>
                </p:oleObj>
              </mc:Choice>
              <mc:Fallback>
                <p:oleObj r:id="rId11" imgW="291215" imgH="759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448175"/>
                        <a:ext cx="757238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5">
            <a:extLst>
              <a:ext uri="{FF2B5EF4-FFF2-40B4-BE49-F238E27FC236}">
                <a16:creationId xmlns:a16="http://schemas.microsoft.com/office/drawing/2014/main" id="{453960FE-28C9-41B9-A82B-6D791925E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388" y="5095875"/>
            <a:ext cx="484187" cy="484188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C9317FC-4BBE-48A1-8C20-0BDD49C87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857750"/>
          <a:ext cx="4743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13" imgW="1828800" imgH="419100" progId="Equation.DSMT4">
                  <p:embed/>
                </p:oleObj>
              </mc:Choice>
              <mc:Fallback>
                <p:oleObj r:id="rId13" imgW="1828800" imgH="4191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857750"/>
                        <a:ext cx="47434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0E87AA2-3699-4B03-B5A4-7893AADF3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425" y="5749925"/>
          <a:ext cx="1514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15" imgW="583947" imgH="418918" progId="Equation.DSMT4">
                  <p:embed/>
                </p:oleObj>
              </mc:Choice>
              <mc:Fallback>
                <p:oleObj r:id="rId15" imgW="583947" imgH="418918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5749925"/>
                        <a:ext cx="1514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6DF090C-11C9-442B-B39A-8B8394CE3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9363" y="5580063"/>
          <a:ext cx="1711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r:id="rId17" imgW="660113" imgH="457002" progId="Equation.DSMT4">
                  <p:embed/>
                </p:oleObj>
              </mc:Choice>
              <mc:Fallback>
                <p:oleObj r:id="rId17" imgW="660113" imgH="45700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5580063"/>
                        <a:ext cx="1711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23D02A4-D779-4331-9719-97BF03F77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8800" y="5932488"/>
          <a:ext cx="8556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r:id="rId19" imgW="329628" imgH="177492" progId="Equation.DSMT4">
                  <p:embed/>
                </p:oleObj>
              </mc:Choice>
              <mc:Fallback>
                <p:oleObj r:id="rId19" imgW="329628" imgH="177492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932488"/>
                        <a:ext cx="8556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E3978AC-5691-4F68-A059-0AC31B537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3775" y="2460625"/>
          <a:ext cx="2009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3" imgW="774028" imgH="203024" progId="Equation.DSMT4">
                  <p:embed/>
                </p:oleObj>
              </mc:Choice>
              <mc:Fallback>
                <p:oleObj r:id="rId3" imgW="774028" imgH="203024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460625"/>
                        <a:ext cx="2009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576C3EF-5309-4129-8C1E-ABF74841D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8475" y="446088"/>
          <a:ext cx="2682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1295280" imgH="279360" progId="Equation.DSMT4">
                  <p:embed/>
                </p:oleObj>
              </mc:Choice>
              <mc:Fallback>
                <p:oleObj name="Equation" r:id="rId5" imgW="1295280" imgH="2793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46088"/>
                        <a:ext cx="2682875" cy="577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1B6102C-59B1-4059-BFAC-85509FEAC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1450975"/>
          <a:ext cx="5843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2819160" imgH="228600" progId="Equation.DSMT4">
                  <p:embed/>
                </p:oleObj>
              </mc:Choice>
              <mc:Fallback>
                <p:oleObj name="Equation" r:id="rId7" imgW="281916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450975"/>
                        <a:ext cx="5843587" cy="473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E6C73318-FD70-46B9-8100-F812967E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6381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推论: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0D86DC3A-D3E8-4539-9AFC-434D7493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913" y="682625"/>
            <a:ext cx="4694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</a:rPr>
              <a:t>考虑微分方程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FD9A0654-1C42-459D-A010-85AE51645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1970088"/>
            <a:ext cx="81248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</a:rPr>
              <a:t>若函数 </a:t>
            </a:r>
            <a:r>
              <a:rPr lang="zh-CN" altLang="zh-CN" sz="2800" b="1" i="1">
                <a:solidFill>
                  <a:srgbClr val="6600FF"/>
                </a:solidFill>
              </a:rPr>
              <a:t>f</a:t>
            </a:r>
            <a:r>
              <a:rPr lang="zh-CN" altLang="zh-CN" sz="2800" b="1">
                <a:solidFill>
                  <a:srgbClr val="6600FF"/>
                </a:solidFill>
              </a:rPr>
              <a:t>(</a:t>
            </a:r>
            <a:r>
              <a:rPr lang="zh-CN" altLang="zh-CN" sz="2800" b="1" i="1">
                <a:solidFill>
                  <a:srgbClr val="6600FF"/>
                </a:solidFill>
              </a:rPr>
              <a:t>x,y</a:t>
            </a:r>
            <a:r>
              <a:rPr lang="zh-CN" altLang="zh-CN" sz="2800" b="1">
                <a:solidFill>
                  <a:srgbClr val="6600FF"/>
                </a:solidFill>
              </a:rPr>
              <a:t>)</a:t>
            </a:r>
            <a:r>
              <a:rPr lang="zh-CN" altLang="zh-CN" sz="2800" b="1" i="1">
                <a:solidFill>
                  <a:srgbClr val="6600FF"/>
                </a:solidFill>
              </a:rPr>
              <a:t>, f</a:t>
            </a:r>
            <a:r>
              <a:rPr lang="zh-CN" altLang="zh-CN" sz="2800" b="1" i="1" baseline="-25000">
                <a:solidFill>
                  <a:srgbClr val="6600FF"/>
                </a:solidFill>
              </a:rPr>
              <a:t>y</a:t>
            </a:r>
            <a:r>
              <a:rPr lang="zh-CN" altLang="zh-CN" sz="2800" b="1">
                <a:solidFill>
                  <a:srgbClr val="6600FF"/>
                </a:solidFill>
              </a:rPr>
              <a:t>(</a:t>
            </a:r>
            <a:r>
              <a:rPr lang="zh-CN" altLang="zh-CN" sz="2800" b="1" i="1">
                <a:solidFill>
                  <a:srgbClr val="6600FF"/>
                </a:solidFill>
              </a:rPr>
              <a:t>x,y</a:t>
            </a:r>
            <a:r>
              <a:rPr lang="zh-CN" altLang="zh-CN" sz="2800" b="1">
                <a:solidFill>
                  <a:srgbClr val="6600FF"/>
                </a:solidFill>
              </a:rPr>
              <a:t>) 在区域 </a:t>
            </a:r>
            <a:r>
              <a:rPr lang="zh-CN" altLang="zh-CN" sz="2800" b="1" i="1">
                <a:solidFill>
                  <a:srgbClr val="6600FF"/>
                </a:solidFill>
              </a:rPr>
              <a:t>D </a:t>
            </a:r>
            <a:r>
              <a:rPr lang="zh-CN" altLang="zh-CN" sz="2800" b="1">
                <a:solidFill>
                  <a:srgbClr val="6600FF"/>
                </a:solidFill>
              </a:rPr>
              <a:t>上连续，则过 </a:t>
            </a:r>
            <a:r>
              <a:rPr lang="zh-CN" altLang="zh-CN" sz="2800" b="1" i="1">
                <a:solidFill>
                  <a:srgbClr val="6600FF"/>
                </a:solidFill>
              </a:rPr>
              <a:t>D </a:t>
            </a:r>
            <a:r>
              <a:rPr lang="zh-CN" altLang="zh-CN" sz="2800" b="1">
                <a:solidFill>
                  <a:srgbClr val="6600FF"/>
                </a:solidFill>
              </a:rPr>
              <a:t>内任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6600FF"/>
                </a:solidFill>
              </a:rPr>
              <a:t>一点</a:t>
            </a:r>
            <a:r>
              <a:rPr lang="en-US" altLang="zh-CN" sz="2800" b="1">
                <a:solidFill>
                  <a:srgbClr val="6600FF"/>
                </a:solidFill>
              </a:rPr>
              <a:t>                 </a:t>
            </a:r>
            <a:r>
              <a:rPr lang="zh-CN" altLang="zh-CN" sz="2800" b="1">
                <a:solidFill>
                  <a:srgbClr val="6600FF"/>
                </a:solidFill>
              </a:rPr>
              <a:t>有且只有一条方程积分曲线通过。</a:t>
            </a:r>
          </a:p>
        </p:txBody>
      </p:sp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8F817960-07D3-451E-992F-E7F4CA8C1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1335088"/>
          <a:ext cx="4127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1396394" imgH="203112" progId="Equation.DSMT4">
                  <p:embed/>
                </p:oleObj>
              </mc:Choice>
              <mc:Fallback>
                <p:oleObj r:id="rId3" imgW="139639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335088"/>
                        <a:ext cx="41275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>
            <a:extLst>
              <a:ext uri="{FF2B5EF4-FFF2-40B4-BE49-F238E27FC236}">
                <a16:creationId xmlns:a16="http://schemas.microsoft.com/office/drawing/2014/main" id="{FD0CD40F-8C55-4441-AB27-47F963231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1663" y="333375"/>
            <a:ext cx="1277937" cy="1001713"/>
          </a:xfrm>
          <a:prstGeom prst="wedgeRectCallout">
            <a:avLst>
              <a:gd name="adj1" fmla="val -42426"/>
              <a:gd name="adj2" fmla="val 570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不一定是矩形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50B24D-A31F-4191-BDA4-B562F735A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2551113"/>
          <a:ext cx="1298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494870" imgH="253780" progId="Equation.DSMT4">
                  <p:embed/>
                </p:oleObj>
              </mc:Choice>
              <mc:Fallback>
                <p:oleObj r:id="rId5" imgW="494870" imgH="2537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551113"/>
                        <a:ext cx="1298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20F454FE-F555-4C64-9A9F-F6B91B6DD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295650"/>
            <a:ext cx="2092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DA3433F-705B-4E7C-9677-1F8AD7BA2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3263" y="3814763"/>
          <a:ext cx="1514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7" imgW="583693" imgH="203024" progId="Equation.DSMT4">
                  <p:embed/>
                </p:oleObj>
              </mc:Choice>
              <mc:Fallback>
                <p:oleObj r:id="rId7" imgW="583693" imgH="20302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814763"/>
                        <a:ext cx="15144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5667C4A-4186-4EBC-B5D2-0894EDC19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963" y="3800475"/>
          <a:ext cx="788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9" imgW="304404" imgH="164885" progId="Equation.DSMT4">
                  <p:embed/>
                </p:oleObj>
              </mc:Choice>
              <mc:Fallback>
                <p:oleObj r:id="rId9" imgW="304404" imgH="16488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800475"/>
                        <a:ext cx="788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2CA82DB-70D4-4201-8AB7-4041A71DF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3705225"/>
          <a:ext cx="15986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r:id="rId11" imgW="609071" imgH="253780" progId="Equation.DSMT4">
                  <p:embed/>
                </p:oleObj>
              </mc:Choice>
              <mc:Fallback>
                <p:oleObj r:id="rId11" imgW="609071" imgH="2537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705225"/>
                        <a:ext cx="15986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BF8E46D-491F-410F-9326-CAAFB4579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4476750"/>
          <a:ext cx="509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r:id="rId13" imgW="1940573" imgH="215619" progId="Equation.DSMT4">
                  <p:embed/>
                </p:oleObj>
              </mc:Choice>
              <mc:Fallback>
                <p:oleObj r:id="rId13" imgW="1940573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476750"/>
                        <a:ext cx="50942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E66E7497-A56D-4D14-8FDE-2FD0901CF0BD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5329238"/>
            <a:ext cx="8102600" cy="1300162"/>
            <a:chOff x="412750" y="5329238"/>
            <a:chExt cx="8102600" cy="1300162"/>
          </a:xfrm>
        </p:grpSpPr>
        <p:sp>
          <p:nvSpPr>
            <p:cNvPr id="27662" name="矩形标注 3">
              <a:extLst>
                <a:ext uri="{FF2B5EF4-FFF2-40B4-BE49-F238E27FC236}">
                  <a16:creationId xmlns:a16="http://schemas.microsoft.com/office/drawing/2014/main" id="{23D32F37-E383-4DFA-927D-D65A19319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750" y="5329238"/>
              <a:ext cx="8102600" cy="1300162"/>
            </a:xfrm>
            <a:prstGeom prst="wedgeRectCallout">
              <a:avLst>
                <a:gd name="adj1" fmla="val -8495"/>
                <a:gd name="adj2" fmla="val -8353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习题</a:t>
              </a:r>
              <a:r>
                <a:rPr lang="en-US" altLang="zh-CN" sz="2800"/>
                <a:t>9.3_1</a:t>
              </a:r>
              <a:endParaRPr lang="zh-CN" altLang="en-US" sz="2800"/>
            </a:p>
          </p:txBody>
        </p:sp>
        <p:graphicFrame>
          <p:nvGraphicFramePr>
            <p:cNvPr id="27663" name="对象 11">
              <a:extLst>
                <a:ext uri="{FF2B5EF4-FFF2-40B4-BE49-F238E27FC236}">
                  <a16:creationId xmlns:a16="http://schemas.microsoft.com/office/drawing/2014/main" id="{7F6031A4-5142-47F8-98FD-DA0CA1990D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0313" y="5848350"/>
            <a:ext cx="2309812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r:id="rId15" imgW="888840" imgH="279360" progId="Equation.DSMT4">
                    <p:embed/>
                  </p:oleObj>
                </mc:Choice>
                <mc:Fallback>
                  <p:oleObj r:id="rId15" imgW="888840" imgH="27936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313" y="5848350"/>
                          <a:ext cx="2309812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对象 12">
              <a:extLst>
                <a:ext uri="{FF2B5EF4-FFF2-40B4-BE49-F238E27FC236}">
                  <a16:creationId xmlns:a16="http://schemas.microsoft.com/office/drawing/2014/main" id="{CFE2A48A-63CF-413A-8888-5317AC81E7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5713" y="5851525"/>
            <a:ext cx="42195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r:id="rId17" imgW="1625400" imgH="279360" progId="Equation.DSMT4">
                    <p:embed/>
                  </p:oleObj>
                </mc:Choice>
                <mc:Fallback>
                  <p:oleObj r:id="rId17" imgW="1625400" imgH="27936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713" y="5851525"/>
                          <a:ext cx="42195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2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任意多边形 1">
            <a:extLst>
              <a:ext uri="{FF2B5EF4-FFF2-40B4-BE49-F238E27FC236}">
                <a16:creationId xmlns:a16="http://schemas.microsoft.com/office/drawing/2014/main" id="{B843BD9F-69CD-4297-B4B1-E243AE465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5738"/>
            <a:ext cx="7748588" cy="4851400"/>
          </a:xfrm>
          <a:custGeom>
            <a:avLst/>
            <a:gdLst>
              <a:gd name="T0" fmla="*/ 534968 w 2678015"/>
              <a:gd name="T1" fmla="*/ 99013714 h 2186457"/>
              <a:gd name="T2" fmla="*/ 106496046 w 2678015"/>
              <a:gd name="T3" fmla="*/ 4561622 h 2186457"/>
              <a:gd name="T4" fmla="*/ 412605446 w 2678015"/>
              <a:gd name="T5" fmla="*/ 21734731 h 2186457"/>
              <a:gd name="T6" fmla="*/ 542113416 w 2678015"/>
              <a:gd name="T7" fmla="*/ 81840618 h 2186457"/>
              <a:gd name="T8" fmla="*/ 353738418 w 2678015"/>
              <a:gd name="T9" fmla="*/ 105258462 h 2186457"/>
              <a:gd name="T10" fmla="*/ 253664090 w 2678015"/>
              <a:gd name="T11" fmla="*/ 49836161 h 2186457"/>
              <a:gd name="T12" fmla="*/ 141816326 w 2678015"/>
              <a:gd name="T13" fmla="*/ 113845067 h 2186457"/>
              <a:gd name="T14" fmla="*/ 534968 w 2678015"/>
              <a:gd name="T15" fmla="*/ 99013714 h 218645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78015"/>
              <a:gd name="T25" fmla="*/ 0 h 2186457"/>
              <a:gd name="T26" fmla="*/ 2678015 w 2678015"/>
              <a:gd name="T27" fmla="*/ 2186457 h 218645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78015" h="2186457">
                <a:moveTo>
                  <a:pt x="2638" y="1841046"/>
                </a:moveTo>
                <a:cubicBezTo>
                  <a:pt x="-26390" y="1502379"/>
                  <a:pt x="186486" y="324304"/>
                  <a:pt x="525153" y="84818"/>
                </a:cubicBezTo>
                <a:cubicBezTo>
                  <a:pt x="863820" y="-154668"/>
                  <a:pt x="1676619" y="164646"/>
                  <a:pt x="2034638" y="404132"/>
                </a:cubicBezTo>
                <a:cubicBezTo>
                  <a:pt x="2392657" y="643618"/>
                  <a:pt x="2721648" y="1262894"/>
                  <a:pt x="2673267" y="1521732"/>
                </a:cubicBezTo>
                <a:cubicBezTo>
                  <a:pt x="2624886" y="1780570"/>
                  <a:pt x="1981420" y="2056341"/>
                  <a:pt x="1744353" y="1957160"/>
                </a:cubicBezTo>
                <a:cubicBezTo>
                  <a:pt x="1507286" y="1857979"/>
                  <a:pt x="1425038" y="900036"/>
                  <a:pt x="1250867" y="926646"/>
                </a:cubicBezTo>
                <a:cubicBezTo>
                  <a:pt x="1076696" y="953256"/>
                  <a:pt x="904943" y="1969256"/>
                  <a:pt x="699324" y="2116818"/>
                </a:cubicBezTo>
                <a:cubicBezTo>
                  <a:pt x="493705" y="2264380"/>
                  <a:pt x="31666" y="2179713"/>
                  <a:pt x="2638" y="1841046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845E5F4A-8969-4DB3-BCBD-0023F6D3D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1581150"/>
          <a:ext cx="4017963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3" imgW="1381128" imgH="1314574" progId="Equation.3">
                  <p:embed/>
                </p:oleObj>
              </mc:Choice>
              <mc:Fallback>
                <p:oleObj r:id="rId3" imgW="1381128" imgH="13145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581150"/>
                        <a:ext cx="4017963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2CA0D5A2-DAC6-415C-9C8C-9C94D1DB7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213" y="2314575"/>
            <a:ext cx="728662" cy="3540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28677" name="Group 5">
            <a:extLst>
              <a:ext uri="{FF2B5EF4-FFF2-40B4-BE49-F238E27FC236}">
                <a16:creationId xmlns:a16="http://schemas.microsoft.com/office/drawing/2014/main" id="{A5EBCAE8-7DA2-48D8-B6E4-B04EC12B9C23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1470025"/>
            <a:ext cx="3822700" cy="4035425"/>
            <a:chOff x="0" y="56"/>
            <a:chExt cx="2408" cy="2542"/>
          </a:xfrm>
        </p:grpSpPr>
        <p:grpSp>
          <p:nvGrpSpPr>
            <p:cNvPr id="28683" name="Group 6">
              <a:extLst>
                <a:ext uri="{FF2B5EF4-FFF2-40B4-BE49-F238E27FC236}">
                  <a16:creationId xmlns:a16="http://schemas.microsoft.com/office/drawing/2014/main" id="{508B17CD-DB86-4B3E-9E82-DC995A5112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" y="173"/>
              <a:ext cx="2033" cy="2054"/>
              <a:chOff x="0" y="173"/>
              <a:chExt cx="2033" cy="2054"/>
            </a:xfrm>
          </p:grpSpPr>
          <p:grpSp>
            <p:nvGrpSpPr>
              <p:cNvPr id="28696" name="Group 7">
                <a:extLst>
                  <a:ext uri="{FF2B5EF4-FFF2-40B4-BE49-F238E27FC236}">
                    <a16:creationId xmlns:a16="http://schemas.microsoft.com/office/drawing/2014/main" id="{05A25DAC-DDF9-443F-A94B-637627176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73"/>
                <a:ext cx="2033" cy="2054"/>
                <a:chOff x="0" y="173"/>
                <a:chExt cx="2033" cy="2054"/>
              </a:xfrm>
            </p:grpSpPr>
            <p:sp>
              <p:nvSpPr>
                <p:cNvPr id="28698" name="Line 8">
                  <a:extLst>
                    <a:ext uri="{FF2B5EF4-FFF2-40B4-BE49-F238E27FC236}">
                      <a16:creationId xmlns:a16="http://schemas.microsoft.com/office/drawing/2014/main" id="{629E33B1-602E-4332-9B1F-1CAAB07B55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040"/>
                  <a:ext cx="2033" cy="0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9" name="Line 9">
                  <a:extLst>
                    <a:ext uri="{FF2B5EF4-FFF2-40B4-BE49-F238E27FC236}">
                      <a16:creationId xmlns:a16="http://schemas.microsoft.com/office/drawing/2014/main" id="{5E8A7E45-1C26-49E0-A7DB-DC44BE6A52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1" y="173"/>
                  <a:ext cx="0" cy="2054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未知">
                  <a:extLst>
                    <a:ext uri="{FF2B5EF4-FFF2-40B4-BE49-F238E27FC236}">
                      <a16:creationId xmlns:a16="http://schemas.microsoft.com/office/drawing/2014/main" id="{0E3F5654-4677-4021-A3F7-B4C7901783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9" y="697"/>
                  <a:ext cx="924" cy="736"/>
                </a:xfrm>
                <a:custGeom>
                  <a:avLst/>
                  <a:gdLst>
                    <a:gd name="T0" fmla="*/ 0 w 1208"/>
                    <a:gd name="T1" fmla="*/ 17 h 1887"/>
                    <a:gd name="T2" fmla="*/ 26 w 1208"/>
                    <a:gd name="T3" fmla="*/ 13 h 1887"/>
                    <a:gd name="T4" fmla="*/ 96 w 1208"/>
                    <a:gd name="T5" fmla="*/ 11 h 1887"/>
                    <a:gd name="T6" fmla="*/ 203 w 1208"/>
                    <a:gd name="T7" fmla="*/ 9 h 1887"/>
                    <a:gd name="T8" fmla="*/ 269 w 1208"/>
                    <a:gd name="T9" fmla="*/ 5 h 1887"/>
                    <a:gd name="T10" fmla="*/ 298 w 1208"/>
                    <a:gd name="T11" fmla="*/ 3 h 1887"/>
                    <a:gd name="T12" fmla="*/ 317 w 1208"/>
                    <a:gd name="T13" fmla="*/ 0 h 188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08"/>
                    <a:gd name="T22" fmla="*/ 0 h 1887"/>
                    <a:gd name="T23" fmla="*/ 1208 w 1208"/>
                    <a:gd name="T24" fmla="*/ 1887 h 188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08" h="1887">
                      <a:moveTo>
                        <a:pt x="0" y="1887"/>
                      </a:moveTo>
                      <a:cubicBezTo>
                        <a:pt x="18" y="1717"/>
                        <a:pt x="36" y="1547"/>
                        <a:pt x="97" y="1429"/>
                      </a:cubicBezTo>
                      <a:cubicBezTo>
                        <a:pt x="158" y="1311"/>
                        <a:pt x="255" y="1251"/>
                        <a:pt x="368" y="1179"/>
                      </a:cubicBezTo>
                      <a:cubicBezTo>
                        <a:pt x="481" y="1107"/>
                        <a:pt x="667" y="1094"/>
                        <a:pt x="777" y="999"/>
                      </a:cubicBezTo>
                      <a:cubicBezTo>
                        <a:pt x="887" y="904"/>
                        <a:pt x="967" y="721"/>
                        <a:pt x="1027" y="610"/>
                      </a:cubicBezTo>
                      <a:cubicBezTo>
                        <a:pt x="1087" y="499"/>
                        <a:pt x="1108" y="435"/>
                        <a:pt x="1138" y="333"/>
                      </a:cubicBezTo>
                      <a:cubicBezTo>
                        <a:pt x="1168" y="231"/>
                        <a:pt x="1196" y="55"/>
                        <a:pt x="1208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1" name="Line 11">
                  <a:extLst>
                    <a:ext uri="{FF2B5EF4-FFF2-40B4-BE49-F238E27FC236}">
                      <a16:creationId xmlns:a16="http://schemas.microsoft.com/office/drawing/2014/main" id="{E85B603E-A5AF-4499-8C63-A8608EB893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8" y="1436"/>
                  <a:ext cx="1291" cy="0"/>
                </a:xfrm>
                <a:prstGeom prst="line">
                  <a:avLst/>
                </a:pr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2" name="Line 13">
                  <a:extLst>
                    <a:ext uri="{FF2B5EF4-FFF2-40B4-BE49-F238E27FC236}">
                      <a16:creationId xmlns:a16="http://schemas.microsoft.com/office/drawing/2014/main" id="{87D82884-16A3-420C-AACB-A61F6B42B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" y="708"/>
                  <a:ext cx="0" cy="728"/>
                </a:xfrm>
                <a:prstGeom prst="line">
                  <a:avLst/>
                </a:pr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3" name="Line 15">
                  <a:extLst>
                    <a:ext uri="{FF2B5EF4-FFF2-40B4-BE49-F238E27FC236}">
                      <a16:creationId xmlns:a16="http://schemas.microsoft.com/office/drawing/2014/main" id="{AB11C058-9716-4298-AB96-ADA36AB7D3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" y="1429"/>
                  <a:ext cx="0" cy="618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4" name="Line 16">
                  <a:extLst>
                    <a:ext uri="{FF2B5EF4-FFF2-40B4-BE49-F238E27FC236}">
                      <a16:creationId xmlns:a16="http://schemas.microsoft.com/office/drawing/2014/main" id="{50DB1D2C-5767-4979-9F00-AB3980AF06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9" y="1433"/>
                  <a:ext cx="0" cy="618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5" name="Line 17">
                  <a:extLst>
                    <a:ext uri="{FF2B5EF4-FFF2-40B4-BE49-F238E27FC236}">
                      <a16:creationId xmlns:a16="http://schemas.microsoft.com/office/drawing/2014/main" id="{F3072978-7200-4110-9FE5-0068A14D3C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3" y="1438"/>
                  <a:ext cx="0" cy="618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6" name="Line 18">
                  <a:extLst>
                    <a:ext uri="{FF2B5EF4-FFF2-40B4-BE49-F238E27FC236}">
                      <a16:creationId xmlns:a16="http://schemas.microsoft.com/office/drawing/2014/main" id="{9AF3478F-1787-4D1A-BE60-F9855B9940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34" y="700"/>
                  <a:ext cx="7" cy="1326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7" name="Line 19">
                  <a:extLst>
                    <a:ext uri="{FF2B5EF4-FFF2-40B4-BE49-F238E27FC236}">
                      <a16:creationId xmlns:a16="http://schemas.microsoft.com/office/drawing/2014/main" id="{1A2D0D53-E55C-4A15-8036-5142261DE3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" y="1436"/>
                  <a:ext cx="264" cy="0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8" name="Line 20">
                  <a:extLst>
                    <a:ext uri="{FF2B5EF4-FFF2-40B4-BE49-F238E27FC236}">
                      <a16:creationId xmlns:a16="http://schemas.microsoft.com/office/drawing/2014/main" id="{B43268B0-E7FB-46E4-9704-1DD5D81C27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1" y="698"/>
                  <a:ext cx="264" cy="0"/>
                </a:xfrm>
                <a:prstGeom prst="line">
                  <a:avLst/>
                </a:prstGeom>
                <a:noFill/>
                <a:ln w="38100">
                  <a:solidFill>
                    <a:srgbClr val="000066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697" name="Oval 21">
                <a:extLst>
                  <a:ext uri="{FF2B5EF4-FFF2-40B4-BE49-F238E27FC236}">
                    <a16:creationId xmlns:a16="http://schemas.microsoft.com/office/drawing/2014/main" id="{BA3DB2CB-BEB4-4876-8D35-C4DD740B9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6" y="1041"/>
                <a:ext cx="77" cy="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28684" name="Text Box 22">
              <a:extLst>
                <a:ext uri="{FF2B5EF4-FFF2-40B4-BE49-F238E27FC236}">
                  <a16:creationId xmlns:a16="http://schemas.microsoft.com/office/drawing/2014/main" id="{8F6EDF9F-985B-4E50-8CBF-F0409C32D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200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i="1"/>
                <a:t>O</a:t>
              </a:r>
            </a:p>
          </p:txBody>
        </p:sp>
        <p:sp>
          <p:nvSpPr>
            <p:cNvPr id="28685" name="Text Box 23">
              <a:extLst>
                <a:ext uri="{FF2B5EF4-FFF2-40B4-BE49-F238E27FC236}">
                  <a16:creationId xmlns:a16="http://schemas.microsoft.com/office/drawing/2014/main" id="{0557340D-8549-4899-B6AE-1D4453E82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" y="196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i="1"/>
                <a:t>x</a:t>
              </a:r>
            </a:p>
          </p:txBody>
        </p:sp>
        <p:sp>
          <p:nvSpPr>
            <p:cNvPr id="28686" name="Text Box 24">
              <a:extLst>
                <a:ext uri="{FF2B5EF4-FFF2-40B4-BE49-F238E27FC236}">
                  <a16:creationId xmlns:a16="http://schemas.microsoft.com/office/drawing/2014/main" id="{25AD41A2-C3E4-4840-8F86-66F777E84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" y="56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i="1"/>
                <a:t>y</a:t>
              </a:r>
            </a:p>
          </p:txBody>
        </p:sp>
        <p:graphicFrame>
          <p:nvGraphicFramePr>
            <p:cNvPr id="28687" name="Object 25">
              <a:extLst>
                <a:ext uri="{FF2B5EF4-FFF2-40B4-BE49-F238E27FC236}">
                  <a16:creationId xmlns:a16="http://schemas.microsoft.com/office/drawing/2014/main" id="{59EF514B-97DE-4C74-939A-8E5D502FC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" y="2332"/>
            <a:ext cx="45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8" r:id="rId5" imgW="393871" imgH="228699" progId="Equation.3">
                    <p:embed/>
                  </p:oleObj>
                </mc:Choice>
                <mc:Fallback>
                  <p:oleObj r:id="rId5" imgW="393871" imgH="22869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332"/>
                          <a:ext cx="450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6">
              <a:extLst>
                <a:ext uri="{FF2B5EF4-FFF2-40B4-BE49-F238E27FC236}">
                  <a16:creationId xmlns:a16="http://schemas.microsoft.com/office/drawing/2014/main" id="{B5AD00FE-C71A-4C34-B2EB-8E790AC82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" y="2049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9" r:id="rId7" imgW="152466" imgH="215994" progId="Equation.3">
                    <p:embed/>
                  </p:oleObj>
                </mc:Choice>
                <mc:Fallback>
                  <p:oleObj r:id="rId7" imgW="152466" imgH="21599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049"/>
                          <a:ext cx="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27">
              <a:extLst>
                <a:ext uri="{FF2B5EF4-FFF2-40B4-BE49-F238E27FC236}">
                  <a16:creationId xmlns:a16="http://schemas.microsoft.com/office/drawing/2014/main" id="{D53A0E84-7B2B-4F95-85EE-F618B852A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1108"/>
            <a:ext cx="6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r:id="rId9" imgW="482810" imgH="228699" progId="Equation.3">
                    <p:embed/>
                  </p:oleObj>
                </mc:Choice>
                <mc:Fallback>
                  <p:oleObj r:id="rId9" imgW="482810" imgH="22869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108"/>
                          <a:ext cx="6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8">
              <a:extLst>
                <a:ext uri="{FF2B5EF4-FFF2-40B4-BE49-F238E27FC236}">
                  <a16:creationId xmlns:a16="http://schemas.microsoft.com/office/drawing/2014/main" id="{AD235EA0-15A2-4DAC-845C-013C854A9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6" y="2022"/>
            <a:ext cx="2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1" r:id="rId11" imgW="165172" imgH="215994" progId="Equation.3">
                    <p:embed/>
                  </p:oleObj>
                </mc:Choice>
                <mc:Fallback>
                  <p:oleObj r:id="rId11" imgW="165172" imgH="21599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2022"/>
                          <a:ext cx="2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9">
              <a:extLst>
                <a:ext uri="{FF2B5EF4-FFF2-40B4-BE49-F238E27FC236}">
                  <a16:creationId xmlns:a16="http://schemas.microsoft.com/office/drawing/2014/main" id="{D2CE9DFA-7316-4337-8AA3-B0111A6168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" y="1291"/>
            <a:ext cx="4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2" r:id="rId13" imgW="393871" imgH="228699" progId="Equation.3">
                    <p:embed/>
                  </p:oleObj>
                </mc:Choice>
                <mc:Fallback>
                  <p:oleObj r:id="rId13" imgW="393871" imgH="22869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1291"/>
                          <a:ext cx="4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30">
              <a:extLst>
                <a:ext uri="{FF2B5EF4-FFF2-40B4-BE49-F238E27FC236}">
                  <a16:creationId xmlns:a16="http://schemas.microsoft.com/office/drawing/2014/main" id="{7E3A1FCC-1073-4E9D-BFB1-87D1653B5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" y="2337"/>
            <a:ext cx="45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3" r:id="rId15" imgW="393871" imgH="228699" progId="Equation.3">
                    <p:embed/>
                  </p:oleObj>
                </mc:Choice>
                <mc:Fallback>
                  <p:oleObj r:id="rId15" imgW="393871" imgH="22869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337"/>
                          <a:ext cx="450" cy="2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66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31">
              <a:extLst>
                <a:ext uri="{FF2B5EF4-FFF2-40B4-BE49-F238E27FC236}">
                  <a16:creationId xmlns:a16="http://schemas.microsoft.com/office/drawing/2014/main" id="{D3475221-6F81-41BA-B2A5-AA66E8856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567"/>
            <a:ext cx="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4" r:id="rId17" imgW="406400" imgH="228600" progId="Equation.3">
                    <p:embed/>
                  </p:oleObj>
                </mc:Choice>
                <mc:Fallback>
                  <p:oleObj r:id="rId17" imgW="4064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67"/>
                          <a:ext cx="5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Line 32">
              <a:extLst>
                <a:ext uri="{FF2B5EF4-FFF2-40B4-BE49-F238E27FC236}">
                  <a16:creationId xmlns:a16="http://schemas.microsoft.com/office/drawing/2014/main" id="{BE323825-238D-45C2-A8E3-48E9FECFA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" y="2089"/>
              <a:ext cx="0" cy="229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33">
              <a:extLst>
                <a:ext uri="{FF2B5EF4-FFF2-40B4-BE49-F238E27FC236}">
                  <a16:creationId xmlns:a16="http://schemas.microsoft.com/office/drawing/2014/main" id="{F100E7CD-83AE-44A1-B37D-AE93500E0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2093"/>
              <a:ext cx="0" cy="229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678" name="Object 34">
            <a:extLst>
              <a:ext uri="{FF2B5EF4-FFF2-40B4-BE49-F238E27FC236}">
                <a16:creationId xmlns:a16="http://schemas.microsoft.com/office/drawing/2014/main" id="{ABA71D18-9CE3-46E3-A305-6BF4209E9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413" y="31750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r:id="rId19" imgW="863600" imgH="482600" progId="Equation.3">
                  <p:embed/>
                </p:oleObj>
              </mc:Choice>
              <mc:Fallback>
                <p:oleObj r:id="rId19" imgW="863600" imgH="482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31750"/>
                        <a:ext cx="2239962" cy="111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21">
            <a:extLst>
              <a:ext uri="{FF2B5EF4-FFF2-40B4-BE49-F238E27FC236}">
                <a16:creationId xmlns:a16="http://schemas.microsoft.com/office/drawing/2014/main" id="{A44DC7DE-AD9E-478E-95D9-B63BFF89C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4463" y="2443163"/>
            <a:ext cx="122237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" name="任意多边形 1">
            <a:extLst>
              <a:ext uri="{FF2B5EF4-FFF2-40B4-BE49-F238E27FC236}">
                <a16:creationId xmlns:a16="http://schemas.microsoft.com/office/drawing/2014/main" id="{7A2F0996-3C34-488C-8A3F-24F3BAA5A318}"/>
              </a:ext>
            </a:extLst>
          </p:cNvPr>
          <p:cNvSpPr>
            <a:spLocks/>
          </p:cNvSpPr>
          <p:nvPr/>
        </p:nvSpPr>
        <p:spPr bwMode="auto">
          <a:xfrm>
            <a:off x="7726363" y="2314575"/>
            <a:ext cx="117475" cy="354013"/>
          </a:xfrm>
          <a:custGeom>
            <a:avLst/>
            <a:gdLst>
              <a:gd name="T0" fmla="*/ 0 w 471487"/>
              <a:gd name="T1" fmla="*/ 354015 h 1028700"/>
              <a:gd name="T2" fmla="*/ 60722 w 471487"/>
              <a:gd name="T3" fmla="*/ 275345 h 1028700"/>
              <a:gd name="T4" fmla="*/ 85725 w 471487"/>
              <a:gd name="T5" fmla="*/ 216343 h 1028700"/>
              <a:gd name="T6" fmla="*/ 100013 w 471487"/>
              <a:gd name="T7" fmla="*/ 167174 h 1028700"/>
              <a:gd name="T8" fmla="*/ 110728 w 471487"/>
              <a:gd name="T9" fmla="*/ 73753 h 1028700"/>
              <a:gd name="T10" fmla="*/ 117872 w 471487"/>
              <a:gd name="T11" fmla="*/ 0 h 1028700"/>
              <a:gd name="T12" fmla="*/ 117872 w 471487"/>
              <a:gd name="T13" fmla="*/ 0 h 10287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71487" h="1028700">
                <a:moveTo>
                  <a:pt x="0" y="1028700"/>
                </a:moveTo>
                <a:cubicBezTo>
                  <a:pt x="92868" y="947737"/>
                  <a:pt x="185737" y="866775"/>
                  <a:pt x="242887" y="800100"/>
                </a:cubicBezTo>
                <a:cubicBezTo>
                  <a:pt x="300037" y="733425"/>
                  <a:pt x="316706" y="681037"/>
                  <a:pt x="342900" y="628650"/>
                </a:cubicBezTo>
                <a:cubicBezTo>
                  <a:pt x="369094" y="576263"/>
                  <a:pt x="383381" y="554831"/>
                  <a:pt x="400050" y="485775"/>
                </a:cubicBezTo>
                <a:cubicBezTo>
                  <a:pt x="416719" y="416719"/>
                  <a:pt x="431006" y="295274"/>
                  <a:pt x="442912" y="214312"/>
                </a:cubicBezTo>
                <a:cubicBezTo>
                  <a:pt x="454818" y="133349"/>
                  <a:pt x="471487" y="0"/>
                  <a:pt x="471487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Line 12">
            <a:extLst>
              <a:ext uri="{FF2B5EF4-FFF2-40B4-BE49-F238E27FC236}">
                <a16:creationId xmlns:a16="http://schemas.microsoft.com/office/drawing/2014/main" id="{58648E6F-5437-4566-A1ED-06CA6E243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6138" y="2487613"/>
            <a:ext cx="2049462" cy="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Line 14">
            <a:extLst>
              <a:ext uri="{FF2B5EF4-FFF2-40B4-BE49-F238E27FC236}">
                <a16:creationId xmlns:a16="http://schemas.microsoft.com/office/drawing/2014/main" id="{D6F2090A-CF51-49D9-A6CA-CB649D5E5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6713" y="2500313"/>
            <a:ext cx="0" cy="115570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897A6D23-69FF-48A2-AEB5-CA1AAE8EE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9846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求初值问题</a:t>
            </a:r>
            <a:endParaRPr lang="zh-CN" altLang="zh-CN" sz="2800" b="1"/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5DA9DC65-9585-4FE4-AD4A-67FEF0DDB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013" y="463550"/>
            <a:ext cx="394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的皮卡序列及其极限。</a:t>
            </a:r>
            <a:endParaRPr lang="zh-CN" altLang="zh-CN" sz="2800" b="1"/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5F5A6ED7-067A-48D0-B900-E4FC184C2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1460500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r>
              <a:rPr lang="zh-CN" altLang="zh-CN" sz="2800" b="1">
                <a:solidFill>
                  <a:srgbClr val="6600FF"/>
                </a:solidFill>
              </a:rPr>
              <a:t>等价的积分方程为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CE7F7CA8-B8F4-4E18-B815-94F9906B4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222250"/>
          <a:ext cx="18129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3" imgW="698803" imgH="457399" progId="Equation.3">
                  <p:embed/>
                </p:oleObj>
              </mc:Choice>
              <mc:Fallback>
                <p:oleObj r:id="rId3" imgW="698803" imgH="4573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22250"/>
                        <a:ext cx="18129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A1FFC69E-8FC9-401A-98A2-08A14142F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8" y="1330325"/>
          <a:ext cx="3325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5" imgW="1228671" imgH="276392" progId="Equation.3">
                  <p:embed/>
                </p:oleObj>
              </mc:Choice>
              <mc:Fallback>
                <p:oleObj r:id="rId5" imgW="1228671" imgH="2763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330325"/>
                        <a:ext cx="33258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B4DE9EA6-63AB-4F02-A576-1091B688F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2212975"/>
          <a:ext cx="65230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7" imgW="2513509" imgH="393529" progId="Equation.DSMT4">
                  <p:embed/>
                </p:oleObj>
              </mc:Choice>
              <mc:Fallback>
                <p:oleObj r:id="rId7" imgW="251350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212975"/>
                        <a:ext cx="65230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5871F4E-FFA9-447B-A6AE-66A45E8A4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225" y="3095625"/>
          <a:ext cx="75771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9" imgW="2919733" imgH="812447" progId="Equation.DSMT4">
                  <p:embed/>
                </p:oleObj>
              </mc:Choice>
              <mc:Fallback>
                <p:oleObj r:id="rId9" imgW="2919733" imgH="81244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095625"/>
                        <a:ext cx="757713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6FA7721-3E58-47B4-88AF-64038D283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4786313"/>
          <a:ext cx="8597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11" imgW="3313262" imgH="812447" progId="Equation.DSMT4">
                  <p:embed/>
                </p:oleObj>
              </mc:Choice>
              <mc:Fallback>
                <p:oleObj r:id="rId11" imgW="3313262" imgH="81244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786313"/>
                        <a:ext cx="85979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1148E0A-D420-48E8-A405-089D11EA5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933575"/>
          <a:ext cx="70151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3" imgW="2705100" imgH="457200" progId="Equation.DSMT4">
                  <p:embed/>
                </p:oleObj>
              </mc:Choice>
              <mc:Fallback>
                <p:oleObj r:id="rId3" imgW="27051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33575"/>
                        <a:ext cx="70151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35FA8BF-EBA9-4B15-BD02-654D86248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3092450"/>
          <a:ext cx="2043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5" imgW="786717" imgH="253780" progId="Equation.DSMT4">
                  <p:embed/>
                </p:oleObj>
              </mc:Choice>
              <mc:Fallback>
                <p:oleObj r:id="rId5" imgW="786717" imgH="2537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092450"/>
                        <a:ext cx="20431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8FD8FC3-A962-43C9-8272-E0C381A38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3960813"/>
          <a:ext cx="6681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7" imgW="2576982" imgH="241195" progId="Equation.DSMT4">
                  <p:embed/>
                </p:oleObj>
              </mc:Choice>
              <mc:Fallback>
                <p:oleObj r:id="rId7" imgW="2576982" imgH="24119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960813"/>
                        <a:ext cx="66817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3E5B46-9864-4C56-9A76-19BC5EFBC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8" y="2989263"/>
          <a:ext cx="1514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9" imgW="583693" imgH="253780" progId="Equation.DSMT4">
                  <p:embed/>
                </p:oleObj>
              </mc:Choice>
              <mc:Fallback>
                <p:oleObj r:id="rId9" imgW="583693" imgH="2537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2989263"/>
                        <a:ext cx="15144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E4B16C0-67BE-46C4-99AC-1A1FF9D3D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1049338"/>
          <a:ext cx="35575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11" imgW="1371600" imgH="279360" progId="Equation.DSMT4">
                  <p:embed/>
                </p:oleObj>
              </mc:Choice>
              <mc:Fallback>
                <p:oleObj r:id="rId11" imgW="137160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049338"/>
                        <a:ext cx="35575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12B4C535-2846-48A0-89C6-3A0475B19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493713"/>
          <a:ext cx="744378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r:id="rId3" imgW="2870200" imgH="1219200" progId="Equation.DSMT4">
                  <p:embed/>
                </p:oleObj>
              </mc:Choice>
              <mc:Fallback>
                <p:oleObj r:id="rId3" imgW="28702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93713"/>
                        <a:ext cx="7443787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8950EA85-3D64-4DA2-90D5-277EE0D83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3803650"/>
          <a:ext cx="81629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r:id="rId5" imgW="3571759" imgH="828816" progId="Equation.3">
                  <p:embed/>
                </p:oleObj>
              </mc:Choice>
              <mc:Fallback>
                <p:oleObj r:id="rId5" imgW="3571759" imgH="8288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03650"/>
                        <a:ext cx="81629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9">
            <a:extLst>
              <a:ext uri="{FF2B5EF4-FFF2-40B4-BE49-F238E27FC236}">
                <a16:creationId xmlns:a16="http://schemas.microsoft.com/office/drawing/2014/main" id="{8630F976-1B96-479B-9D87-5DDDAFA47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5188" y="6073775"/>
            <a:ext cx="1076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91B44F10-2C56-4688-AC10-C1ACEB3D2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6194425"/>
          <a:ext cx="11541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7" imgW="390695" imgH="85764" progId="Equation.DSMT4">
                  <p:embed/>
                </p:oleObj>
              </mc:Choice>
              <mc:Fallback>
                <p:oleObj name="Equation" r:id="rId7" imgW="390695" imgH="8576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6194425"/>
                        <a:ext cx="11541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CAA0F4E8-A362-40C4-9B27-1D850668B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9463" y="5741988"/>
          <a:ext cx="2127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9" imgW="761927" imgH="190628" progId="Equation.DSMT4">
                  <p:embed/>
                </p:oleObj>
              </mc:Choice>
              <mc:Fallback>
                <p:oleObj name="Equation" r:id="rId9" imgW="761927" imgH="19062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741988"/>
                        <a:ext cx="2127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FA7A0D9-725E-4E42-9ADD-6809C761D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5800725"/>
          <a:ext cx="4559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1" imgW="2361960" imgH="253800" progId="Equation.DSMT4">
                  <p:embed/>
                </p:oleObj>
              </mc:Choice>
              <mc:Fallback>
                <p:oleObj name="Equation" r:id="rId11" imgW="236196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5800725"/>
                        <a:ext cx="4559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97B97C46-41C9-4DC3-A076-047D3A484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9604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2. 初值问题</a:t>
            </a:r>
            <a:endParaRPr lang="zh-CN" altLang="zh-CN" sz="2800" b="1"/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BE54D2C2-1D8D-48D6-9B16-D6B0F600C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2840038"/>
            <a:ext cx="394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与积分方程</a:t>
            </a:r>
            <a:endParaRPr lang="zh-CN" altLang="zh-CN" sz="2800" b="1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8539FA1E-91C0-4C60-8AB6-F76113BC8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5989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等价。</a:t>
            </a:r>
            <a:endParaRPr lang="zh-CN" altLang="zh-CN" sz="2800" b="1"/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BBCBDD1E-F26B-4539-AA37-7E8D39102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1584325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863600" imgH="482600" progId="Equation.3">
                  <p:embed/>
                </p:oleObj>
              </mc:Choice>
              <mc:Fallback>
                <p:oleObj r:id="rId3" imgW="863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584325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1ECDF2D0-1402-403F-96EF-5CEEA2108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3486150"/>
          <a:ext cx="3490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345616" imgH="355446" progId="Equation.DSMT4">
                  <p:embed/>
                </p:oleObj>
              </mc:Choice>
              <mc:Fallback>
                <p:oleObj name="Equation" r:id="rId5" imgW="1345616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486150"/>
                        <a:ext cx="3490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7E918CDD-17BA-40D6-8A78-00A2D1294121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4598988"/>
            <a:ext cx="3898900" cy="923925"/>
            <a:chOff x="4645026" y="4598989"/>
            <a:chExt cx="3898900" cy="924712"/>
          </a:xfrm>
        </p:grpSpPr>
        <p:sp>
          <p:nvSpPr>
            <p:cNvPr id="5128" name="矩形标注 2">
              <a:extLst>
                <a:ext uri="{FF2B5EF4-FFF2-40B4-BE49-F238E27FC236}">
                  <a16:creationId xmlns:a16="http://schemas.microsoft.com/office/drawing/2014/main" id="{CFBD37AF-8995-47D4-A6E8-88ABDC856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026" y="4598989"/>
              <a:ext cx="3898900" cy="887412"/>
            </a:xfrm>
            <a:prstGeom prst="wedgeRectCallout">
              <a:avLst>
                <a:gd name="adj1" fmla="val -41051"/>
                <a:gd name="adj2" fmla="val -79005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5129" name="对象 1">
              <a:extLst>
                <a:ext uri="{FF2B5EF4-FFF2-40B4-BE49-F238E27FC236}">
                  <a16:creationId xmlns:a16="http://schemas.microsoft.com/office/drawing/2014/main" id="{04BD6474-1247-4E99-B4BD-4F4CCA08B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3635" y="4701376"/>
            <a:ext cx="33591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7" imgW="1294838" imgH="355446" progId="Equation.DSMT4">
                    <p:embed/>
                  </p:oleObj>
                </mc:Choice>
                <mc:Fallback>
                  <p:oleObj name="Equation" r:id="rId7" imgW="1294838" imgH="355446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635" y="4701376"/>
                          <a:ext cx="3359150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A244FD76-886F-464B-8B01-88AB2ED9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442913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3" imgW="863600" imgH="482600" progId="Equation.DSMT4">
                  <p:embed/>
                </p:oleObj>
              </mc:Choice>
              <mc:Fallback>
                <p:oleObj r:id="rId3" imgW="863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2913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B2D4463C-6802-425A-81CC-C85403D99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549275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345616" imgH="355446" progId="Equation.DSMT4">
                  <p:embed/>
                </p:oleObj>
              </mc:Choice>
              <mc:Fallback>
                <p:oleObj name="Equation" r:id="rId5" imgW="1345616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49275"/>
                        <a:ext cx="3490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2FAD5100-F0C1-4F8D-8D16-E41D3F487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1985963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7" imgW="2057275" imgH="171529" progId="Equation.DSMT4">
                  <p:embed/>
                </p:oleObj>
              </mc:Choice>
              <mc:Fallback>
                <p:oleObj r:id="rId7" imgW="2057275" imgH="171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85963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>
            <a:extLst>
              <a:ext uri="{FF2B5EF4-FFF2-40B4-BE49-F238E27FC236}">
                <a16:creationId xmlns:a16="http://schemas.microsoft.com/office/drawing/2014/main" id="{84BEF101-1791-446B-948E-E145F9059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623888"/>
            <a:ext cx="1436688" cy="319087"/>
          </a:xfrm>
          <a:prstGeom prst="rightArrow">
            <a:avLst>
              <a:gd name="adj1" fmla="val 50000"/>
              <a:gd name="adj2" fmla="val 5000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" name="左箭头 2">
            <a:extLst>
              <a:ext uri="{FF2B5EF4-FFF2-40B4-BE49-F238E27FC236}">
                <a16:creationId xmlns:a16="http://schemas.microsoft.com/office/drawing/2014/main" id="{6357B79D-14CC-4453-9A5E-C9B8C12E9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1131888"/>
            <a:ext cx="1436688" cy="363537"/>
          </a:xfrm>
          <a:prstGeom prst="leftArrow">
            <a:avLst>
              <a:gd name="adj1" fmla="val 50000"/>
              <a:gd name="adj2" fmla="val 4987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2EB708A-6137-400E-ACAC-B780C122D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3411538"/>
          <a:ext cx="1685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9" imgW="600099" imgH="152430" progId="Equation.DSMT4">
                  <p:embed/>
                </p:oleObj>
              </mc:Choice>
              <mc:Fallback>
                <p:oleObj r:id="rId9" imgW="600099" imgH="15243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411538"/>
                        <a:ext cx="1685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17E02EF-BE51-47EC-8517-7E30849C3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2006600"/>
          <a:ext cx="46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11" imgW="133355" imgH="152430" progId="Equation.DSMT4">
                  <p:embed/>
                </p:oleObj>
              </mc:Choice>
              <mc:Fallback>
                <p:oleObj r:id="rId11" imgW="133355" imgH="15243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006600"/>
                        <a:ext cx="46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1888E1A-46B4-4DD4-9361-EEE2F39DC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2614613"/>
          <a:ext cx="4845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13" imgW="1866900" imgH="228600" progId="Equation.DSMT4">
                  <p:embed/>
                </p:oleObj>
              </mc:Choice>
              <mc:Fallback>
                <p:oleObj r:id="rId13" imgW="18669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614613"/>
                        <a:ext cx="4845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F13115-6CA4-48BE-B3B9-11429A618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4430713"/>
          <a:ext cx="4365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15" imgW="1628736" imgH="304860" progId="Equation.DSMT4">
                  <p:embed/>
                </p:oleObj>
              </mc:Choice>
              <mc:Fallback>
                <p:oleObj r:id="rId15" imgW="1628736" imgH="3048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430713"/>
                        <a:ext cx="43656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CC2752-4D44-4C90-9E67-44FB6EA43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1168"/>
              </p:ext>
            </p:extLst>
          </p:nvPr>
        </p:nvGraphicFramePr>
        <p:xfrm>
          <a:off x="2058988" y="3678238"/>
          <a:ext cx="46164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1777680" imgH="355320" progId="Equation.DSMT4">
                  <p:embed/>
                </p:oleObj>
              </mc:Choice>
              <mc:Fallback>
                <p:oleObj name="Equation" r:id="rId17" imgW="1777680" imgH="3553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678238"/>
                        <a:ext cx="46164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3CE5508-05ED-4B8C-8C07-87F8272A4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6143625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19" imgW="2057275" imgH="171529" progId="Equation.DSMT4">
                  <p:embed/>
                </p:oleObj>
              </mc:Choice>
              <mc:Fallback>
                <p:oleObj r:id="rId19" imgW="2057275" imgH="171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6143625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C906914-B035-4E33-9F19-043FA7A5A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5149850"/>
          <a:ext cx="43957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21" imgW="1638468" imgH="304860" progId="Equation.DSMT4">
                  <p:embed/>
                </p:oleObj>
              </mc:Choice>
              <mc:Fallback>
                <p:oleObj r:id="rId21" imgW="1638468" imgH="3048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149850"/>
                        <a:ext cx="439578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DB975387-9BBD-40EF-8BBC-5B0214270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442913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3" imgW="863600" imgH="482600" progId="Equation.DSMT4">
                  <p:embed/>
                </p:oleObj>
              </mc:Choice>
              <mc:Fallback>
                <p:oleObj r:id="rId3" imgW="863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2913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F2F6AC06-17A8-4533-AEE1-E7FC47C72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549275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5" imgW="1345616" imgH="355446" progId="Equation.3">
                  <p:embed/>
                </p:oleObj>
              </mc:Choice>
              <mc:Fallback>
                <p:oleObj r:id="rId5" imgW="1345616" imgH="3554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49275"/>
                        <a:ext cx="3490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93947F2A-A15D-49DA-B093-5E329C957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5962650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7" imgW="2057275" imgH="171529" progId="Equation.DSMT4">
                  <p:embed/>
                </p:oleObj>
              </mc:Choice>
              <mc:Fallback>
                <p:oleObj r:id="rId7" imgW="2057275" imgH="171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962650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箭头 2">
            <a:extLst>
              <a:ext uri="{FF2B5EF4-FFF2-40B4-BE49-F238E27FC236}">
                <a16:creationId xmlns:a16="http://schemas.microsoft.com/office/drawing/2014/main" id="{AB3DA664-7721-43CA-8B6A-C9097ED78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75" y="769938"/>
            <a:ext cx="1436688" cy="361950"/>
          </a:xfrm>
          <a:prstGeom prst="leftArrow">
            <a:avLst>
              <a:gd name="adj1" fmla="val 50000"/>
              <a:gd name="adj2" fmla="val 5009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4996407-A60E-479B-AE1C-99CD3CF83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352800"/>
          <a:ext cx="208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9" imgW="752556" imgH="152430" progId="Equation.DSMT4">
                  <p:embed/>
                </p:oleObj>
              </mc:Choice>
              <mc:Fallback>
                <p:oleObj r:id="rId9" imgW="752556" imgH="15243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2800"/>
                        <a:ext cx="2082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8DEE0D-65D4-4366-A76A-CEF8EAF81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2006600"/>
          <a:ext cx="46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11" imgW="133355" imgH="152430" progId="Equation.DSMT4">
                  <p:embed/>
                </p:oleObj>
              </mc:Choice>
              <mc:Fallback>
                <p:oleObj r:id="rId11" imgW="133355" imgH="15243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006600"/>
                        <a:ext cx="46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EAC1F59-DF9E-4D46-822C-1F9C261CE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2468563"/>
          <a:ext cx="4383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13" imgW="1687635" imgH="355292" progId="Equation.DSMT4">
                  <p:embed/>
                </p:oleObj>
              </mc:Choice>
              <mc:Fallback>
                <p:oleObj r:id="rId13" imgW="1687635" imgH="35529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468563"/>
                        <a:ext cx="43830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E21829-E107-4EDD-9935-52AA88098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2363" y="3927475"/>
          <a:ext cx="3033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15" imgW="1167387" imgH="203024" progId="Equation.DSMT4">
                  <p:embed/>
                </p:oleObj>
              </mc:Choice>
              <mc:Fallback>
                <p:oleObj r:id="rId15" imgW="1167387" imgH="2030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927475"/>
                        <a:ext cx="3033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C9AEFA1-3BBE-4838-B5EF-BA0BD13EE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93900"/>
          <a:ext cx="546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17" imgW="2057275" imgH="171529" progId="Equation.DSMT4">
                  <p:embed/>
                </p:oleObj>
              </mc:Choice>
              <mc:Fallback>
                <p:oleObj r:id="rId17" imgW="2057275" imgH="171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93900"/>
                        <a:ext cx="5467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BA3C52C-A2F2-446D-95CB-335119C69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4918075"/>
          <a:ext cx="40989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r:id="rId19" imgW="1523854" imgH="304860" progId="Equation.DSMT4">
                  <p:embed/>
                </p:oleObj>
              </mc:Choice>
              <mc:Fallback>
                <p:oleObj r:id="rId19" imgW="1523854" imgH="3048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918075"/>
                        <a:ext cx="40989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E02BDB-6D9D-4583-810C-3A317F0E5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4665663"/>
          <a:ext cx="528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21" imgW="152458" imgH="142700" progId="Equation.DSMT4">
                  <p:embed/>
                </p:oleObj>
              </mc:Choice>
              <mc:Fallback>
                <p:oleObj r:id="rId21" imgW="152458" imgH="142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665663"/>
                        <a:ext cx="5286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4C2F393-18B8-4134-9C00-DFEA1892F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5065713"/>
          <a:ext cx="858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23" imgW="285813" imgH="180898" progId="Equation.DSMT4">
                  <p:embed/>
                </p:oleObj>
              </mc:Choice>
              <mc:Fallback>
                <p:oleObj r:id="rId23" imgW="285813" imgH="18089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065713"/>
                        <a:ext cx="858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9B13154-3CC1-4681-9E63-D0678CD96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1812925"/>
            <a:ext cx="728662" cy="5191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194" name="Text Box 2">
            <a:extLst>
              <a:ext uri="{FF2B5EF4-FFF2-40B4-BE49-F238E27FC236}">
                <a16:creationId xmlns:a16="http://schemas.microsoft.com/office/drawing/2014/main" id="{18A0F3B1-0CBA-46F7-9C12-BDEB76911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4841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3. 初值问题</a:t>
            </a:r>
            <a:endParaRPr lang="zh-CN" altLang="zh-CN" sz="2800" b="1"/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7B9E3E29-604D-42AB-9A45-A75443966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1812925"/>
            <a:ext cx="5678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局部有唯一解的</a:t>
            </a:r>
            <a:r>
              <a:rPr lang="zh-CN" altLang="zh-CN" sz="2800" b="1" dirty="0">
                <a:solidFill>
                  <a:srgbClr val="FF0000"/>
                </a:solidFill>
              </a:rPr>
              <a:t>充分</a:t>
            </a:r>
            <a:r>
              <a:rPr lang="zh-CN" altLang="zh-CN" sz="2800" b="1" dirty="0">
                <a:solidFill>
                  <a:srgbClr val="0000FF"/>
                </a:solidFill>
              </a:rPr>
              <a:t>条件：</a:t>
            </a:r>
            <a:endParaRPr lang="zh-CN" altLang="zh-CN" sz="2800" b="1" dirty="0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0D28873C-9076-44A6-A543-647ABC063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2586038"/>
            <a:ext cx="7262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6600FF"/>
                </a:solidFill>
              </a:rPr>
              <a:t>定理：</a:t>
            </a:r>
            <a:r>
              <a:rPr lang="zh-CN" altLang="zh-CN" sz="2800" b="1" dirty="0">
                <a:solidFill>
                  <a:srgbClr val="003366"/>
                </a:solidFill>
              </a:rPr>
              <a:t>设初值问题中的函数 </a:t>
            </a:r>
            <a:r>
              <a:rPr lang="zh-CN" altLang="zh-CN" sz="2800" b="1" i="1" dirty="0">
                <a:solidFill>
                  <a:srgbClr val="003366"/>
                </a:solidFill>
              </a:rPr>
              <a:t>f</a:t>
            </a:r>
            <a:r>
              <a:rPr lang="zh-CN" altLang="zh-CN" sz="2800" b="1" dirty="0">
                <a:solidFill>
                  <a:srgbClr val="003366"/>
                </a:solidFill>
              </a:rPr>
              <a:t>(</a:t>
            </a:r>
            <a:r>
              <a:rPr lang="zh-CN" altLang="zh-CN" sz="2800" b="1" i="1" dirty="0">
                <a:solidFill>
                  <a:srgbClr val="003366"/>
                </a:solidFill>
              </a:rPr>
              <a:t>x,y</a:t>
            </a:r>
            <a:r>
              <a:rPr lang="zh-CN" altLang="zh-CN" sz="2800" b="1" dirty="0">
                <a:solidFill>
                  <a:srgbClr val="003366"/>
                </a:solidFill>
              </a:rPr>
              <a:t>)</a:t>
            </a:r>
            <a:r>
              <a:rPr lang="zh-CN" altLang="zh-CN" sz="2800" b="1" i="1" dirty="0">
                <a:solidFill>
                  <a:srgbClr val="003366"/>
                </a:solidFill>
              </a:rPr>
              <a:t> </a:t>
            </a:r>
            <a:r>
              <a:rPr lang="zh-CN" altLang="zh-CN" sz="2800" b="1" dirty="0">
                <a:solidFill>
                  <a:srgbClr val="003366"/>
                </a:solidFill>
              </a:rPr>
              <a:t>在闭矩形域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B44E1D1F-D5FE-408B-A664-46795484E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530225"/>
          <a:ext cx="2239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3" imgW="863600" imgH="482600" progId="Equation.3">
                  <p:embed/>
                </p:oleObj>
              </mc:Choice>
              <mc:Fallback>
                <p:oleObj r:id="rId3" imgW="863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30225"/>
                        <a:ext cx="2239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B4702B0A-B081-4DEF-80DA-997BC281D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3198813"/>
          <a:ext cx="56324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5" imgW="2172643" imgH="228699" progId="Equation.3">
                  <p:embed/>
                </p:oleObj>
              </mc:Choice>
              <mc:Fallback>
                <p:oleObj r:id="rId5" imgW="2172643" imgH="2286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198813"/>
                        <a:ext cx="56324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4EB27439-3106-4FF5-8D83-125B2DCBB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5026025"/>
          <a:ext cx="27336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7" imgW="1053643" imgH="431613" progId="Equation.DSMT4">
                  <p:embed/>
                </p:oleObj>
              </mc:Choice>
              <mc:Fallback>
                <p:oleObj r:id="rId7" imgW="1053643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026025"/>
                        <a:ext cx="27336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20ADAD5C-13AF-4566-9C2C-D29859582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3688" y="601663"/>
          <a:ext cx="3490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9" imgW="1345616" imgH="355446" progId="Equation.3">
                  <p:embed/>
                </p:oleObj>
              </mc:Choice>
              <mc:Fallback>
                <p:oleObj r:id="rId9" imgW="1345616" imgH="3554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601663"/>
                        <a:ext cx="3490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4A47F3CF-007B-4EE4-BAC8-2CF2C1740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795338"/>
            <a:ext cx="598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或</a:t>
            </a:r>
            <a:endParaRPr lang="zh-CN" altLang="zh-CN" sz="2800" b="1" dirty="0"/>
          </a:p>
        </p:txBody>
      </p:sp>
      <p:grpSp>
        <p:nvGrpSpPr>
          <p:cNvPr id="2" name="组合 3">
            <a:extLst>
              <a:ext uri="{FF2B5EF4-FFF2-40B4-BE49-F238E27FC236}">
                <a16:creationId xmlns:a16="http://schemas.microsoft.com/office/drawing/2014/main" id="{2763A11C-24A6-46AC-A385-31AC02606B3E}"/>
              </a:ext>
            </a:extLst>
          </p:cNvPr>
          <p:cNvGrpSpPr>
            <a:grpSpLocks/>
          </p:cNvGrpSpPr>
          <p:nvPr/>
        </p:nvGrpSpPr>
        <p:grpSpPr bwMode="auto">
          <a:xfrm>
            <a:off x="741363" y="3937000"/>
            <a:ext cx="7366000" cy="1384300"/>
            <a:chOff x="741363" y="3937000"/>
            <a:chExt cx="7366000" cy="1384995"/>
          </a:xfrm>
        </p:grpSpPr>
        <p:sp>
          <p:nvSpPr>
            <p:cNvPr id="8205" name="Text Box 7">
              <a:extLst>
                <a:ext uri="{FF2B5EF4-FFF2-40B4-BE49-F238E27FC236}">
                  <a16:creationId xmlns:a16="http://schemas.microsoft.com/office/drawing/2014/main" id="{258937AE-C4D3-4B73-8823-F0EED9C56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363" y="3937000"/>
              <a:ext cx="73660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 dirty="0">
                  <a:solidFill>
                    <a:srgbClr val="003366"/>
                  </a:solidFill>
                </a:rPr>
                <a:t>上连续，且对 </a:t>
              </a:r>
              <a:r>
                <a:rPr lang="zh-CN" altLang="zh-CN" sz="2800" b="1" i="1" dirty="0">
                  <a:solidFill>
                    <a:srgbClr val="003366"/>
                  </a:solidFill>
                </a:rPr>
                <a:t>y </a:t>
              </a:r>
              <a:r>
                <a:rPr lang="zh-CN" altLang="zh-CN" sz="2800" b="1" dirty="0">
                  <a:solidFill>
                    <a:srgbClr val="003366"/>
                  </a:solidFill>
                </a:rPr>
                <a:t>满足李氏条件，则初值问题在区间</a:t>
              </a:r>
              <a:r>
                <a:rPr lang="en-US" altLang="zh-CN" sz="2800" b="1" dirty="0">
                  <a:solidFill>
                    <a:srgbClr val="003366"/>
                  </a:solidFill>
                </a:rPr>
                <a:t>                          </a:t>
              </a:r>
              <a:r>
                <a:rPr lang="zh-CN" altLang="zh-CN" sz="2800" b="1" dirty="0">
                  <a:solidFill>
                    <a:srgbClr val="003366"/>
                  </a:solidFill>
                </a:rPr>
                <a:t> 上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有</a:t>
              </a:r>
              <a:r>
                <a:rPr lang="zh-CN" altLang="zh-CN" sz="2800" b="1" dirty="0">
                  <a:solidFill>
                    <a:srgbClr val="33CC33"/>
                  </a:solidFill>
                </a:rPr>
                <a:t>且只有</a:t>
              </a:r>
              <a:r>
                <a:rPr lang="zh-CN" altLang="zh-CN" sz="2800" b="1" dirty="0">
                  <a:solidFill>
                    <a:srgbClr val="003366"/>
                  </a:solidFill>
                </a:rPr>
                <a:t>一个解，其中常数</a:t>
              </a:r>
            </a:p>
          </p:txBody>
        </p:sp>
        <p:graphicFrame>
          <p:nvGraphicFramePr>
            <p:cNvPr id="8206" name="对象 1">
              <a:extLst>
                <a:ext uri="{FF2B5EF4-FFF2-40B4-BE49-F238E27FC236}">
                  <a16:creationId xmlns:a16="http://schemas.microsoft.com/office/drawing/2014/main" id="{DB16903A-9E7A-476E-B3D2-D0A18DD319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8364" y="4332634"/>
            <a:ext cx="231457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11" imgW="838336" imgH="209726" progId="Equation.DSMT4">
                    <p:embed/>
                  </p:oleObj>
                </mc:Choice>
                <mc:Fallback>
                  <p:oleObj name="Equation" r:id="rId11" imgW="838336" imgH="209726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364" y="4332634"/>
                          <a:ext cx="231457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225B5D5-397E-4F16-80F8-7800C3670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6007100"/>
          <a:ext cx="5106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13" imgW="1966793" imgH="253780" progId="Equation.DSMT4">
                  <p:embed/>
                </p:oleObj>
              </mc:Choice>
              <mc:Fallback>
                <p:oleObj r:id="rId13" imgW="1966793" imgH="253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6007100"/>
                        <a:ext cx="5106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194" grpId="0"/>
      <p:bldP spid="8195" grpId="0"/>
      <p:bldP spid="8196" grpId="0"/>
      <p:bldP spid="82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83" name="Object 67">
            <a:extLst>
              <a:ext uri="{FF2B5EF4-FFF2-40B4-BE49-F238E27FC236}">
                <a16:creationId xmlns:a16="http://schemas.microsoft.com/office/drawing/2014/main" id="{798E35B4-75FB-4982-8EB8-2EBD5A17D9A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249363"/>
          <a:ext cx="20510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3" imgW="812800" imgH="482600" progId="Equation.DSMT4">
                  <p:embed/>
                </p:oleObj>
              </mc:Choice>
              <mc:Fallback>
                <p:oleObj r:id="rId3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249363"/>
                        <a:ext cx="205105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B98B6CE-D7AD-44D6-98E3-DE0038B8F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1555750"/>
          <a:ext cx="2114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5" imgW="837110" imgH="215619" progId="Equation.DSMT4">
                  <p:embed/>
                </p:oleObj>
              </mc:Choice>
              <mc:Fallback>
                <p:oleObj r:id="rId5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555750"/>
                        <a:ext cx="2114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39C0116-192B-412A-AA23-21BC52F33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1654175"/>
          <a:ext cx="40401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1598812" imgH="203024" progId="Equation.DSMT4">
                  <p:embed/>
                </p:oleObj>
              </mc:Choice>
              <mc:Fallback>
                <p:oleObj name="Equation" r:id="rId7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654175"/>
                        <a:ext cx="40401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75329A8-E916-4443-BD20-9385EDB1B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27717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9" imgW="1699587" imgH="215619" progId="Equation.DSMT4">
                  <p:embed/>
                </p:oleObj>
              </mc:Choice>
              <mc:Fallback>
                <p:oleObj r:id="rId9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7717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9A7AF18-125F-486C-961E-9E9035FE1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4138613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11" imgW="1979482" imgH="253780" progId="Equation.DSMT4">
                  <p:embed/>
                </p:oleObj>
              </mc:Choice>
              <mc:Fallback>
                <p:oleObj r:id="rId11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138613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0B8C3A4-3266-468F-AFA9-D1A66927B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3505200"/>
          <a:ext cx="2606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3505200"/>
                        <a:ext cx="2606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5">
            <a:extLst>
              <a:ext uri="{FF2B5EF4-FFF2-40B4-BE49-F238E27FC236}">
                <a16:creationId xmlns:a16="http://schemas.microsoft.com/office/drawing/2014/main" id="{A3CB4D51-3673-4DED-88D7-37AB08B42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" name="Line 6">
            <a:extLst>
              <a:ext uri="{FF2B5EF4-FFF2-40B4-BE49-F238E27FC236}">
                <a16:creationId xmlns:a16="http://schemas.microsoft.com/office/drawing/2014/main" id="{DB0342C1-0414-4529-AE9D-7784770788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未知">
            <a:extLst>
              <a:ext uri="{FF2B5EF4-FFF2-40B4-BE49-F238E27FC236}">
                <a16:creationId xmlns:a16="http://schemas.microsoft.com/office/drawing/2014/main" id="{6146F5BD-F719-42E2-BF6E-0CDD7AA39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3302000"/>
            <a:ext cx="3154362" cy="1908175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7">
            <a:extLst>
              <a:ext uri="{FF2B5EF4-FFF2-40B4-BE49-F238E27FC236}">
                <a16:creationId xmlns:a16="http://schemas.microsoft.com/office/drawing/2014/main" id="{EB7FCEA0-322B-47E0-877F-CA73317CC074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9246" name="Line 8">
              <a:extLst>
                <a:ext uri="{FF2B5EF4-FFF2-40B4-BE49-F238E27FC236}">
                  <a16:creationId xmlns:a16="http://schemas.microsoft.com/office/drawing/2014/main" id="{825822E2-52B6-45B5-924C-684D5B47B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9">
              <a:extLst>
                <a:ext uri="{FF2B5EF4-FFF2-40B4-BE49-F238E27FC236}">
                  <a16:creationId xmlns:a16="http://schemas.microsoft.com/office/drawing/2014/main" id="{C566AF95-D39C-45A2-AEEF-1E367B998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10">
              <a:extLst>
                <a:ext uri="{FF2B5EF4-FFF2-40B4-BE49-F238E27FC236}">
                  <a16:creationId xmlns:a16="http://schemas.microsoft.com/office/drawing/2014/main" id="{8896D7A2-E98E-4E9F-8672-805090AEF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11">
              <a:extLst>
                <a:ext uri="{FF2B5EF4-FFF2-40B4-BE49-F238E27FC236}">
                  <a16:creationId xmlns:a16="http://schemas.microsoft.com/office/drawing/2014/main" id="{E4687733-C166-4206-8A20-71C160DCD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Line 12">
            <a:extLst>
              <a:ext uri="{FF2B5EF4-FFF2-40B4-BE49-F238E27FC236}">
                <a16:creationId xmlns:a16="http://schemas.microsoft.com/office/drawing/2014/main" id="{3F7FD20B-7769-480D-A85D-A82B0D979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14">
            <a:extLst>
              <a:ext uri="{FF2B5EF4-FFF2-40B4-BE49-F238E27FC236}">
                <a16:creationId xmlns:a16="http://schemas.microsoft.com/office/drawing/2014/main" id="{5C510A65-D187-44CE-9D67-F5A2E3607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16">
            <a:extLst>
              <a:ext uri="{FF2B5EF4-FFF2-40B4-BE49-F238E27FC236}">
                <a16:creationId xmlns:a16="http://schemas.microsoft.com/office/drawing/2014/main" id="{E7DD186F-BB35-46A5-B344-DF7E72D31C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Line 17">
            <a:extLst>
              <a:ext uri="{FF2B5EF4-FFF2-40B4-BE49-F238E27FC236}">
                <a16:creationId xmlns:a16="http://schemas.microsoft.com/office/drawing/2014/main" id="{00037BFB-DC1B-4FD1-A144-61C228C75F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" name="Oval 18">
            <a:extLst>
              <a:ext uri="{FF2B5EF4-FFF2-40B4-BE49-F238E27FC236}">
                <a16:creationId xmlns:a16="http://schemas.microsoft.com/office/drawing/2014/main" id="{ECF96197-EA7C-4B2F-B17A-A5AE457AE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4318000"/>
            <a:ext cx="122237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1" name="Text Box 19">
            <a:extLst>
              <a:ext uri="{FF2B5EF4-FFF2-40B4-BE49-F238E27FC236}">
                <a16:creationId xmlns:a16="http://schemas.microsoft.com/office/drawing/2014/main" id="{7AB91800-5E1E-45B8-ADF1-036DC8698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82" name="Text Box 20">
            <a:extLst>
              <a:ext uri="{FF2B5EF4-FFF2-40B4-BE49-F238E27FC236}">
                <a16:creationId xmlns:a16="http://schemas.microsoft.com/office/drawing/2014/main" id="{246532A0-DE23-4526-982E-4E9479F1D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83" name="Text Box 21">
            <a:extLst>
              <a:ext uri="{FF2B5EF4-FFF2-40B4-BE49-F238E27FC236}">
                <a16:creationId xmlns:a16="http://schemas.microsoft.com/office/drawing/2014/main" id="{9DB62DE3-9F68-4C18-85BA-3D1F7F5D6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84" name="Object 22">
            <a:extLst>
              <a:ext uri="{FF2B5EF4-FFF2-40B4-BE49-F238E27FC236}">
                <a16:creationId xmlns:a16="http://schemas.microsoft.com/office/drawing/2014/main" id="{6AC6AF7E-5225-4120-A3FB-7873327FF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15" imgW="393871" imgH="228699" progId="Equation.3">
                  <p:embed/>
                </p:oleObj>
              </mc:Choice>
              <mc:Fallback>
                <p:oleObj r:id="rId15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4">
            <a:extLst>
              <a:ext uri="{FF2B5EF4-FFF2-40B4-BE49-F238E27FC236}">
                <a16:creationId xmlns:a16="http://schemas.microsoft.com/office/drawing/2014/main" id="{82C39543-FC8F-4A6B-80A8-DCE6BAAD2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1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17" imgW="482810" imgH="228699" progId="Equation.3">
                  <p:embed/>
                </p:oleObj>
              </mc:Choice>
              <mc:Fallback>
                <p:oleObj r:id="rId17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1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6">
            <a:extLst>
              <a:ext uri="{FF2B5EF4-FFF2-40B4-BE49-F238E27FC236}">
                <a16:creationId xmlns:a16="http://schemas.microsoft.com/office/drawing/2014/main" id="{F108E3FA-7F9B-40BB-9F24-DB6433636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19" imgW="393871" imgH="228699" progId="Equation.3">
                  <p:embed/>
                </p:oleObj>
              </mc:Choice>
              <mc:Fallback>
                <p:oleObj r:id="rId19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7">
            <a:extLst>
              <a:ext uri="{FF2B5EF4-FFF2-40B4-BE49-F238E27FC236}">
                <a16:creationId xmlns:a16="http://schemas.microsoft.com/office/drawing/2014/main" id="{CEAFBBBD-18BA-47DD-B36A-33EEF69D9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r:id="rId21" imgW="393871" imgH="228699" progId="Equation.3">
                  <p:embed/>
                </p:oleObj>
              </mc:Choice>
              <mc:Fallback>
                <p:oleObj r:id="rId21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8">
            <a:extLst>
              <a:ext uri="{FF2B5EF4-FFF2-40B4-BE49-F238E27FC236}">
                <a16:creationId xmlns:a16="http://schemas.microsoft.com/office/drawing/2014/main" id="{AE00893F-F69A-4532-9EE5-AA2D93525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r:id="rId23" imgW="406400" imgH="228600" progId="Equation.3">
                  <p:embed/>
                </p:oleObj>
              </mc:Choice>
              <mc:Fallback>
                <p:oleObj r:id="rId23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29">
            <a:extLst>
              <a:ext uri="{FF2B5EF4-FFF2-40B4-BE49-F238E27FC236}">
                <a16:creationId xmlns:a16="http://schemas.microsoft.com/office/drawing/2014/main" id="{EFEDB6E7-D366-4AC8-B0A3-54D1EFC79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Line 30">
            <a:extLst>
              <a:ext uri="{FF2B5EF4-FFF2-40B4-BE49-F238E27FC236}">
                <a16:creationId xmlns:a16="http://schemas.microsoft.com/office/drawing/2014/main" id="{F661C38A-0F28-473F-B408-91ED652F5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94CA42-DAA5-4A7D-A1CD-837188727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4891088"/>
          <a:ext cx="40497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5" imgW="1560069" imgH="215619" progId="Equation.DSMT4">
                  <p:embed/>
                </p:oleObj>
              </mc:Choice>
              <mc:Fallback>
                <p:oleObj name="Equation" r:id="rId25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891088"/>
                        <a:ext cx="40497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Box 7">
            <a:extLst>
              <a:ext uri="{FF2B5EF4-FFF2-40B4-BE49-F238E27FC236}">
                <a16:creationId xmlns:a16="http://schemas.microsoft.com/office/drawing/2014/main" id="{56C17BFF-4B8A-43ED-A820-FDA1C35B2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763" y="200025"/>
            <a:ext cx="391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几何直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3919DA7-5E12-4E25-A1C3-D7C2830BE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5524500"/>
          <a:ext cx="33543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27" imgW="1168200" imgH="431640" progId="Equation.DSMT4">
                  <p:embed/>
                </p:oleObj>
              </mc:Choice>
              <mc:Fallback>
                <p:oleObj name="Equation" r:id="rId27" imgW="116820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524500"/>
                        <a:ext cx="33543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未知">
            <a:extLst>
              <a:ext uri="{FF2B5EF4-FFF2-40B4-BE49-F238E27FC236}">
                <a16:creationId xmlns:a16="http://schemas.microsoft.com/office/drawing/2014/main" id="{3F2A6E6B-1F4B-43D7-A9A2-52E4A02F7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676" y="3043238"/>
            <a:ext cx="1900237" cy="2654299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4" grpId="0" animBg="1"/>
      <p:bldP spid="81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67">
            <a:extLst>
              <a:ext uri="{FF2B5EF4-FFF2-40B4-BE49-F238E27FC236}">
                <a16:creationId xmlns:a16="http://schemas.microsoft.com/office/drawing/2014/main" id="{821DED7E-5BF8-43E8-AC41-BCA0B6DE823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33688" y="177800"/>
          <a:ext cx="205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3" imgW="812800" imgH="482600" progId="Equation.DSMT4">
                  <p:embed/>
                </p:oleObj>
              </mc:Choice>
              <mc:Fallback>
                <p:oleObj r:id="rId3" imgW="812800" imgH="482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77800"/>
                        <a:ext cx="205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2">
            <a:extLst>
              <a:ext uri="{FF2B5EF4-FFF2-40B4-BE49-F238E27FC236}">
                <a16:creationId xmlns:a16="http://schemas.microsoft.com/office/drawing/2014/main" id="{7AD23659-BF88-4765-9792-4081D7130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" y="484188"/>
          <a:ext cx="211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5" imgW="837110" imgH="215619" progId="Equation.DSMT4">
                  <p:embed/>
                </p:oleObj>
              </mc:Choice>
              <mc:Fallback>
                <p:oleObj r:id="rId5" imgW="837110" imgH="21561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4188"/>
                        <a:ext cx="2114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3">
            <a:extLst>
              <a:ext uri="{FF2B5EF4-FFF2-40B4-BE49-F238E27FC236}">
                <a16:creationId xmlns:a16="http://schemas.microsoft.com/office/drawing/2014/main" id="{CFA9FF54-4175-4D60-81BF-EC3A12454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3" y="582613"/>
          <a:ext cx="4040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7" imgW="1598812" imgH="203024" progId="Equation.DSMT4">
                  <p:embed/>
                </p:oleObj>
              </mc:Choice>
              <mc:Fallback>
                <p:oleObj r:id="rId7" imgW="1598812" imgH="203024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82613"/>
                        <a:ext cx="40401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4">
            <a:extLst>
              <a:ext uri="{FF2B5EF4-FFF2-40B4-BE49-F238E27FC236}">
                <a16:creationId xmlns:a16="http://schemas.microsoft.com/office/drawing/2014/main" id="{950315BF-9711-45ED-A5DE-980CF42F7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1336675"/>
          <a:ext cx="429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9" imgW="1699587" imgH="215619" progId="Equation.DSMT4">
                  <p:embed/>
                </p:oleObj>
              </mc:Choice>
              <mc:Fallback>
                <p:oleObj r:id="rId9" imgW="1699587" imgH="21561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336675"/>
                        <a:ext cx="429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5">
            <a:extLst>
              <a:ext uri="{FF2B5EF4-FFF2-40B4-BE49-F238E27FC236}">
                <a16:creationId xmlns:a16="http://schemas.microsoft.com/office/drawing/2014/main" id="{A5357282-F9D9-4B7E-BD84-43193D493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2044700"/>
          <a:ext cx="5138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11" imgW="1979482" imgH="253780" progId="Equation.DSMT4">
                  <p:embed/>
                </p:oleObj>
              </mc:Choice>
              <mc:Fallback>
                <p:oleObj r:id="rId11" imgW="1979482" imgH="2537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044700"/>
                        <a:ext cx="51387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">
            <a:extLst>
              <a:ext uri="{FF2B5EF4-FFF2-40B4-BE49-F238E27FC236}">
                <a16:creationId xmlns:a16="http://schemas.microsoft.com/office/drawing/2014/main" id="{0B64A55C-A8B4-4873-AB1C-F4180232C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2052638"/>
          <a:ext cx="247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13" imgW="951674" imgH="203024" progId="Equation.DSMT4">
                  <p:embed/>
                </p:oleObj>
              </mc:Choice>
              <mc:Fallback>
                <p:oleObj r:id="rId13" imgW="951674" imgH="2030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052638"/>
                        <a:ext cx="247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5">
            <a:extLst>
              <a:ext uri="{FF2B5EF4-FFF2-40B4-BE49-F238E27FC236}">
                <a16:creationId xmlns:a16="http://schemas.microsoft.com/office/drawing/2014/main" id="{6BF8681C-C684-4C3D-9B82-DE5D7C6F6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5875338"/>
            <a:ext cx="3227388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6">
            <a:extLst>
              <a:ext uri="{FF2B5EF4-FFF2-40B4-BE49-F238E27FC236}">
                <a16:creationId xmlns:a16="http://schemas.microsoft.com/office/drawing/2014/main" id="{4F8E9695-7C55-4718-8B22-DFB592E191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5363" y="2911475"/>
            <a:ext cx="0" cy="3260725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未知">
            <a:extLst>
              <a:ext uri="{FF2B5EF4-FFF2-40B4-BE49-F238E27FC236}">
                <a16:creationId xmlns:a16="http://schemas.microsoft.com/office/drawing/2014/main" id="{51914C2C-E8F1-4BEC-A77C-398B932B2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3302000"/>
            <a:ext cx="3154362" cy="1908175"/>
          </a:xfrm>
          <a:custGeom>
            <a:avLst/>
            <a:gdLst>
              <a:gd name="T0" fmla="*/ 0 w 1208"/>
              <a:gd name="T1" fmla="*/ 2147483647 h 1887"/>
              <a:gd name="T2" fmla="*/ 2147483647 w 1208"/>
              <a:gd name="T3" fmla="*/ 2147483647 h 1887"/>
              <a:gd name="T4" fmla="*/ 2147483647 w 1208"/>
              <a:gd name="T5" fmla="*/ 2147483647 h 1887"/>
              <a:gd name="T6" fmla="*/ 2147483647 w 1208"/>
              <a:gd name="T7" fmla="*/ 2147483647 h 1887"/>
              <a:gd name="T8" fmla="*/ 2147483647 w 1208"/>
              <a:gd name="T9" fmla="*/ 2147483647 h 1887"/>
              <a:gd name="T10" fmla="*/ 2147483647 w 1208"/>
              <a:gd name="T11" fmla="*/ 2147483647 h 1887"/>
              <a:gd name="T12" fmla="*/ 2147483647 w 1208"/>
              <a:gd name="T13" fmla="*/ 0 h 18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8"/>
              <a:gd name="T22" fmla="*/ 0 h 1887"/>
              <a:gd name="T23" fmla="*/ 1208 w 1208"/>
              <a:gd name="T24" fmla="*/ 1887 h 18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8" h="1887">
                <a:moveTo>
                  <a:pt x="0" y="1887"/>
                </a:moveTo>
                <a:cubicBezTo>
                  <a:pt x="18" y="1717"/>
                  <a:pt x="36" y="1547"/>
                  <a:pt x="97" y="1429"/>
                </a:cubicBezTo>
                <a:cubicBezTo>
                  <a:pt x="158" y="1311"/>
                  <a:pt x="255" y="1251"/>
                  <a:pt x="368" y="1179"/>
                </a:cubicBezTo>
                <a:cubicBezTo>
                  <a:pt x="481" y="1107"/>
                  <a:pt x="667" y="1094"/>
                  <a:pt x="777" y="999"/>
                </a:cubicBezTo>
                <a:cubicBezTo>
                  <a:pt x="887" y="904"/>
                  <a:pt x="967" y="721"/>
                  <a:pt x="1027" y="610"/>
                </a:cubicBezTo>
                <a:cubicBezTo>
                  <a:pt x="1087" y="499"/>
                  <a:pt x="1108" y="435"/>
                  <a:pt x="1138" y="333"/>
                </a:cubicBezTo>
                <a:cubicBezTo>
                  <a:pt x="1168" y="231"/>
                  <a:pt x="1196" y="55"/>
                  <a:pt x="120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51" name="组合 7">
            <a:extLst>
              <a:ext uri="{FF2B5EF4-FFF2-40B4-BE49-F238E27FC236}">
                <a16:creationId xmlns:a16="http://schemas.microsoft.com/office/drawing/2014/main" id="{A694537F-4706-4830-8C35-F32F86423DB2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3743325"/>
            <a:ext cx="2070100" cy="1173163"/>
            <a:chOff x="1387475" y="3742859"/>
            <a:chExt cx="2070101" cy="1173162"/>
          </a:xfrm>
        </p:grpSpPr>
        <p:sp>
          <p:nvSpPr>
            <p:cNvPr id="10270" name="Line 8">
              <a:extLst>
                <a:ext uri="{FF2B5EF4-FFF2-40B4-BE49-F238E27FC236}">
                  <a16:creationId xmlns:a16="http://schemas.microsoft.com/office/drawing/2014/main" id="{9EEB1E85-7AA7-41CA-BD85-57D6A9179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3351" y="4916021"/>
              <a:ext cx="2049463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9">
              <a:extLst>
                <a:ext uri="{FF2B5EF4-FFF2-40B4-BE49-F238E27FC236}">
                  <a16:creationId xmlns:a16="http://schemas.microsoft.com/office/drawing/2014/main" id="{6C478CF7-CB63-4B42-B70F-2E6667A38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7475" y="3742859"/>
              <a:ext cx="2070101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10">
              <a:extLst>
                <a:ext uri="{FF2B5EF4-FFF2-40B4-BE49-F238E27FC236}">
                  <a16:creationId xmlns:a16="http://schemas.microsoft.com/office/drawing/2014/main" id="{2EBC79B7-ECA2-4531-AFD3-D85B825110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239" y="3760321"/>
              <a:ext cx="0" cy="11557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11">
              <a:extLst>
                <a:ext uri="{FF2B5EF4-FFF2-40B4-BE49-F238E27FC236}">
                  <a16:creationId xmlns:a16="http://schemas.microsoft.com/office/drawing/2014/main" id="{048100FA-4AFA-41FB-91D4-9F73763B6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289" y="3742859"/>
              <a:ext cx="4762" cy="116840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52" name="Line 12">
            <a:extLst>
              <a:ext uri="{FF2B5EF4-FFF2-40B4-BE49-F238E27FC236}">
                <a16:creationId xmlns:a16="http://schemas.microsoft.com/office/drawing/2014/main" id="{724FF00E-C0D7-48D2-BE6A-F2A004BB6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4905375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Line 14">
            <a:extLst>
              <a:ext uri="{FF2B5EF4-FFF2-40B4-BE49-F238E27FC236}">
                <a16:creationId xmlns:a16="http://schemas.microsoft.com/office/drawing/2014/main" id="{2B2BDE35-821E-42DA-8209-99014AA9B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8" y="4919663"/>
            <a:ext cx="0" cy="981075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Line 16">
            <a:extLst>
              <a:ext uri="{FF2B5EF4-FFF2-40B4-BE49-F238E27FC236}">
                <a16:creationId xmlns:a16="http://schemas.microsoft.com/office/drawing/2014/main" id="{D25B1510-21BC-4DC6-BC7A-91E6BA5711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" y="4916488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Line 17">
            <a:extLst>
              <a:ext uri="{FF2B5EF4-FFF2-40B4-BE49-F238E27FC236}">
                <a16:creationId xmlns:a16="http://schemas.microsoft.com/office/drawing/2014/main" id="{6BADF660-53FE-47EA-9E47-8EF9A1347F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9488" y="3744913"/>
            <a:ext cx="419100" cy="0"/>
          </a:xfrm>
          <a:prstGeom prst="line">
            <a:avLst/>
          </a:prstGeom>
          <a:noFill/>
          <a:ln w="38100">
            <a:solidFill>
              <a:srgbClr val="00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Oval 18">
            <a:extLst>
              <a:ext uri="{FF2B5EF4-FFF2-40B4-BE49-F238E27FC236}">
                <a16:creationId xmlns:a16="http://schemas.microsoft.com/office/drawing/2014/main" id="{2D66428B-1968-471B-9623-D7B9BCA2C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4318000"/>
            <a:ext cx="122237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7" name="Text Box 19">
            <a:extLst>
              <a:ext uri="{FF2B5EF4-FFF2-40B4-BE49-F238E27FC236}">
                <a16:creationId xmlns:a16="http://schemas.microsoft.com/office/drawing/2014/main" id="{81095A9E-1A07-4FFA-88B2-E18EC8B66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58181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O</a:t>
            </a:r>
          </a:p>
        </p:txBody>
      </p:sp>
      <p:sp>
        <p:nvSpPr>
          <p:cNvPr id="10258" name="Text Box 20">
            <a:extLst>
              <a:ext uri="{FF2B5EF4-FFF2-40B4-BE49-F238E27FC236}">
                <a16:creationId xmlns:a16="http://schemas.microsoft.com/office/drawing/2014/main" id="{185FC0F6-154B-4A24-B43C-43F4F03E0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13" y="57610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x</a:t>
            </a:r>
          </a:p>
        </p:txBody>
      </p:sp>
      <p:sp>
        <p:nvSpPr>
          <p:cNvPr id="10259" name="Text Box 21">
            <a:extLst>
              <a:ext uri="{FF2B5EF4-FFF2-40B4-BE49-F238E27FC236}">
                <a16:creationId xmlns:a16="http://schemas.microsoft.com/office/drawing/2014/main" id="{B5AD391A-7328-402A-8268-85280DB49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7257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i="1"/>
              <a:t>y</a:t>
            </a:r>
          </a:p>
        </p:txBody>
      </p:sp>
      <p:graphicFrame>
        <p:nvGraphicFramePr>
          <p:cNvPr id="10260" name="Object 22">
            <a:extLst>
              <a:ext uri="{FF2B5EF4-FFF2-40B4-BE49-F238E27FC236}">
                <a16:creationId xmlns:a16="http://schemas.microsoft.com/office/drawing/2014/main" id="{ECB2DD1F-E5B9-4CE4-8BE2-B839E752D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6338888"/>
          <a:ext cx="714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r:id="rId15" imgW="393871" imgH="228699" progId="Equation.3">
                  <p:embed/>
                </p:oleObj>
              </mc:Choice>
              <mc:Fallback>
                <p:oleObj r:id="rId15" imgW="393871" imgH="22869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338888"/>
                        <a:ext cx="714375" cy="414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4">
            <a:extLst>
              <a:ext uri="{FF2B5EF4-FFF2-40B4-BE49-F238E27FC236}">
                <a16:creationId xmlns:a16="http://schemas.microsoft.com/office/drawing/2014/main" id="{4240A7C0-D4A6-44B8-BD9E-8EDA261A7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13188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r:id="rId17" imgW="482810" imgH="228699" progId="Equation.3">
                  <p:embed/>
                </p:oleObj>
              </mc:Choice>
              <mc:Fallback>
                <p:oleObj r:id="rId17" imgW="482810" imgH="22869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13188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6">
            <a:extLst>
              <a:ext uri="{FF2B5EF4-FFF2-40B4-BE49-F238E27FC236}">
                <a16:creationId xmlns:a16="http://schemas.microsoft.com/office/drawing/2014/main" id="{802459A4-87A0-4C05-891D-1F8AD3AA2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863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r:id="rId19" imgW="393871" imgH="228699" progId="Equation.3">
                  <p:embed/>
                </p:oleObj>
              </mc:Choice>
              <mc:Fallback>
                <p:oleObj r:id="rId19" imgW="393871" imgH="22869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863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7">
            <a:extLst>
              <a:ext uri="{FF2B5EF4-FFF2-40B4-BE49-F238E27FC236}">
                <a16:creationId xmlns:a16="http://schemas.microsoft.com/office/drawing/2014/main" id="{0F600121-634D-4FFA-909B-07A4D1F7A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6346825"/>
          <a:ext cx="714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r:id="rId21" imgW="393871" imgH="228699" progId="Equation.3">
                  <p:embed/>
                </p:oleObj>
              </mc:Choice>
              <mc:Fallback>
                <p:oleObj r:id="rId21" imgW="393871" imgH="228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6346825"/>
                        <a:ext cx="714375" cy="41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8">
            <a:extLst>
              <a:ext uri="{FF2B5EF4-FFF2-40B4-BE49-F238E27FC236}">
                <a16:creationId xmlns:a16="http://schemas.microsoft.com/office/drawing/2014/main" id="{A8634A57-0A78-4927-83B7-359C1AC86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353695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r:id="rId23" imgW="406400" imgH="228600" progId="Equation.3">
                  <p:embed/>
                </p:oleObj>
              </mc:Choice>
              <mc:Fallback>
                <p:oleObj r:id="rId23" imgW="406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53695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Line 29">
            <a:extLst>
              <a:ext uri="{FF2B5EF4-FFF2-40B4-BE49-F238E27FC236}">
                <a16:creationId xmlns:a16="http://schemas.microsoft.com/office/drawing/2014/main" id="{4BF58D4D-F169-4A7D-BA35-32ABD2E37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595312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" name="Line 30">
            <a:extLst>
              <a:ext uri="{FF2B5EF4-FFF2-40B4-BE49-F238E27FC236}">
                <a16:creationId xmlns:a16="http://schemas.microsoft.com/office/drawing/2014/main" id="{0B2D11C2-7DE8-4051-B442-47BF0D9460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7575" y="5959475"/>
            <a:ext cx="0" cy="363538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67" name="对象 8">
            <a:extLst>
              <a:ext uri="{FF2B5EF4-FFF2-40B4-BE49-F238E27FC236}">
                <a16:creationId xmlns:a16="http://schemas.microsoft.com/office/drawing/2014/main" id="{1F35EFA3-00F5-45F1-8877-0891A0CFC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2911475"/>
          <a:ext cx="4049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r:id="rId25" imgW="1560069" imgH="215619" progId="Equation.DSMT4">
                  <p:embed/>
                </p:oleObj>
              </mc:Choice>
              <mc:Fallback>
                <p:oleObj r:id="rId25" imgW="1560069" imgH="21561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911475"/>
                        <a:ext cx="4049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63EFD5E-21A7-4217-81F6-39A4E071D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4359275"/>
          <a:ext cx="3044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r:id="rId27" imgW="1204931" imgH="215619" progId="Equation.DSMT4">
                  <p:embed/>
                </p:oleObj>
              </mc:Choice>
              <mc:Fallback>
                <p:oleObj r:id="rId27" imgW="1204931" imgH="21561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359275"/>
                        <a:ext cx="3044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81F86AB-291F-4541-B06C-BA72406C3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5148263"/>
          <a:ext cx="2273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r:id="rId29" imgW="900918" imgH="253780" progId="Equation.DSMT4">
                  <p:embed/>
                </p:oleObj>
              </mc:Choice>
              <mc:Fallback>
                <p:oleObj r:id="rId29" imgW="900918" imgH="2537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148263"/>
                        <a:ext cx="2273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1</TotalTime>
  <Pages>0</Pages>
  <Words>380</Words>
  <Characters>0</Characters>
  <Application>Microsoft Office PowerPoint</Application>
  <DocSecurity>0</DocSecurity>
  <PresentationFormat>全屏显示(4:3)</PresentationFormat>
  <Lines>0</Lines>
  <Paragraphs>75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宋体</vt:lpstr>
      <vt:lpstr>幼圆</vt:lpstr>
      <vt:lpstr>Arial</vt:lpstr>
      <vt:lpstr>Symbol</vt:lpstr>
      <vt:lpstr>Times New Roman</vt:lpstr>
      <vt:lpstr>默认设计模板</vt:lpstr>
      <vt:lpstr>MathType 6.0 Equation</vt:lpstr>
      <vt:lpstr>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739</cp:revision>
  <cp:lastPrinted>2000-06-01T07:10:51Z</cp:lastPrinted>
  <dcterms:created xsi:type="dcterms:W3CDTF">2000-05-29T00:59:12Z</dcterms:created>
  <dcterms:modified xsi:type="dcterms:W3CDTF">2021-05-12T01:4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